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6648807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39C3680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879EB0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183AE86E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5F4DFBC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6F378D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57072E6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362EBEE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3804A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616DD2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</w:t>
            </w:r>
            <w:r>
              <w:t>-</w:t>
            </w:r>
            <w:r>
              <w:t>北京</w:t>
            </w:r>
            <w:bookmarkEnd w:id="3"/>
          </w:p>
        </w:tc>
      </w:tr>
      <w:tr w:rsidR="00794676" w:rsidRPr="00D40158" w14:paraId="3EC4700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5EF51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7EE5F2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0B632F9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0A536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42E32E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E177F7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24A63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40A66D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989D90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812D9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4BF4A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F3CFC0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856B8E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1FF6E7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0AABB8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19D98F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60248A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2736A8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0E85FF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DB561B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13日</w:t>
              </w:r>
            </w:smartTag>
            <w:bookmarkEnd w:id="7"/>
          </w:p>
        </w:tc>
      </w:tr>
    </w:tbl>
    <w:p w14:paraId="20CB635D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0B2D6561" wp14:editId="6796F4E8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FACD9" w14:textId="77777777" w:rsidR="0012134A" w:rsidRDefault="0012134A">
      <w:pPr>
        <w:spacing w:line="240" w:lineRule="atLeast"/>
        <w:jc w:val="center"/>
        <w:rPr>
          <w:rFonts w:ascii="宋体" w:hAnsi="宋体"/>
        </w:rPr>
      </w:pPr>
    </w:p>
    <w:p w14:paraId="2F86C4F1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DF7062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03E2FA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CB745A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1F84764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8B4101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EDAEB5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0"/>
          </w:p>
        </w:tc>
      </w:tr>
      <w:tr w:rsidR="00794676" w:rsidRPr="00D40158" w14:paraId="083398CB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7B94DD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AEB193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3D69FE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E796B9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321D43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613309897</w:t>
            </w:r>
            <w:bookmarkEnd w:id="11"/>
          </w:p>
        </w:tc>
      </w:tr>
    </w:tbl>
    <w:p w14:paraId="6BC0AEDD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5A01479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E24A766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F36E6B2" w14:textId="77777777" w:rsidR="004C0428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223163" w:history="1">
        <w:r w:rsidR="004C0428" w:rsidRPr="002279A6">
          <w:rPr>
            <w:rStyle w:val="a8"/>
          </w:rPr>
          <w:t>1</w:t>
        </w:r>
        <w:r w:rsidR="004C0428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4C0428" w:rsidRPr="002279A6">
          <w:rPr>
            <w:rStyle w:val="a8"/>
          </w:rPr>
          <w:t>建筑概况</w:t>
        </w:r>
        <w:r w:rsidR="004C0428">
          <w:rPr>
            <w:webHidden/>
          </w:rPr>
          <w:tab/>
        </w:r>
        <w:r w:rsidR="004C0428">
          <w:rPr>
            <w:webHidden/>
          </w:rPr>
          <w:fldChar w:fldCharType="begin"/>
        </w:r>
        <w:r w:rsidR="004C0428">
          <w:rPr>
            <w:webHidden/>
          </w:rPr>
          <w:instrText xml:space="preserve"> PAGEREF _Toc161223163 \h </w:instrText>
        </w:r>
        <w:r w:rsidR="004C0428">
          <w:rPr>
            <w:webHidden/>
          </w:rPr>
        </w:r>
        <w:r w:rsidR="004C0428">
          <w:rPr>
            <w:webHidden/>
          </w:rPr>
          <w:fldChar w:fldCharType="separate"/>
        </w:r>
        <w:r w:rsidR="004C0428">
          <w:rPr>
            <w:webHidden/>
          </w:rPr>
          <w:t>3</w:t>
        </w:r>
        <w:r w:rsidR="004C0428">
          <w:rPr>
            <w:webHidden/>
          </w:rPr>
          <w:fldChar w:fldCharType="end"/>
        </w:r>
      </w:hyperlink>
    </w:p>
    <w:p w14:paraId="583D1135" w14:textId="77777777" w:rsidR="004C0428" w:rsidRDefault="004C04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223164" w:history="1">
        <w:r w:rsidRPr="002279A6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279A6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9C9F03A" w14:textId="77777777" w:rsidR="004C0428" w:rsidRDefault="004C04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223165" w:history="1">
        <w:r w:rsidRPr="002279A6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279A6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311AFF9" w14:textId="77777777" w:rsidR="004C0428" w:rsidRDefault="004C042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66" w:history="1">
        <w:r w:rsidRPr="002279A6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898A133" w14:textId="77777777" w:rsidR="004C0428" w:rsidRDefault="004C042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67" w:history="1">
        <w:r w:rsidRPr="002279A6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26CEEC8" w14:textId="77777777" w:rsidR="004C0428" w:rsidRDefault="004C04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223168" w:history="1">
        <w:r w:rsidRPr="002279A6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279A6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8112C8C" w14:textId="77777777" w:rsidR="004C0428" w:rsidRDefault="004C042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69" w:history="1">
        <w:r w:rsidRPr="002279A6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5E6D20D" w14:textId="77777777" w:rsidR="004C0428" w:rsidRDefault="004C042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70" w:history="1">
        <w:r w:rsidRPr="002279A6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315095F" w14:textId="77777777" w:rsidR="004C0428" w:rsidRDefault="004C042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71" w:history="1">
        <w:r w:rsidRPr="002279A6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9157AC0" w14:textId="77777777" w:rsidR="004C0428" w:rsidRDefault="004C042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72" w:history="1">
        <w:r w:rsidRPr="002279A6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812C755" w14:textId="77777777" w:rsidR="004C0428" w:rsidRDefault="004C04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223173" w:history="1">
        <w:r w:rsidRPr="002279A6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279A6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375C878" w14:textId="77777777" w:rsidR="004C0428" w:rsidRDefault="004C04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223174" w:history="1">
        <w:r w:rsidRPr="002279A6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279A6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8986D18" w14:textId="77777777" w:rsidR="004C0428" w:rsidRDefault="004C042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75" w:history="1">
        <w:r w:rsidRPr="002279A6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A9E3931" w14:textId="77777777" w:rsidR="004C0428" w:rsidRDefault="004C0428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76" w:history="1">
        <w:r w:rsidRPr="002279A6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304CFDC" w14:textId="77777777" w:rsidR="004C0428" w:rsidRDefault="004C042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77" w:history="1">
        <w:r w:rsidRPr="002279A6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AA71A91" w14:textId="77777777" w:rsidR="004C0428" w:rsidRDefault="004C0428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78" w:history="1">
        <w:r w:rsidRPr="002279A6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7B2F908" w14:textId="77777777" w:rsidR="004C0428" w:rsidRDefault="004C04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223179" w:history="1">
        <w:r w:rsidRPr="002279A6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2279A6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48085EE7" w14:textId="77777777" w:rsidR="004C0428" w:rsidRDefault="004C042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223180" w:history="1">
        <w:r w:rsidRPr="002279A6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2279A6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2231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42DAA33" w14:textId="77777777" w:rsidR="00794676" w:rsidRDefault="00794676" w:rsidP="00794676">
      <w:pPr>
        <w:spacing w:line="240" w:lineRule="atLeast"/>
      </w:pPr>
      <w:r>
        <w:fldChar w:fldCharType="end"/>
      </w:r>
    </w:p>
    <w:p w14:paraId="66E717AE" w14:textId="77777777" w:rsidR="00794676" w:rsidRPr="009C4D39" w:rsidRDefault="00794676" w:rsidP="00794676">
      <w:pPr>
        <w:spacing w:line="240" w:lineRule="atLeast"/>
        <w:sectPr w:rsidR="00794676" w:rsidRPr="009C4D39" w:rsidSect="007F12EC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A844E0B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223163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99CDC1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0B2E20C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996CF55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2E85ADE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1B3A9D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4871D8E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北京</w:t>
            </w:r>
            <w:r>
              <w:t>-</w:t>
            </w:r>
            <w:r>
              <w:t>北京</w:t>
            </w:r>
            <w:bookmarkEnd w:id="15"/>
          </w:p>
        </w:tc>
      </w:tr>
      <w:tr w:rsidR="00794676" w:rsidRPr="005816EB" w14:paraId="44912DE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96C3A5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280654B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8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15ED1D7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4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CB24D3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09B13E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8570046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79C3DCC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499511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4E895B3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5624E92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9F9959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6EC667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7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74EB90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111874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87EE61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2B31B37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21D414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75ECED6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9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B26856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CBFDB1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745C86B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7FD822F8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223164"/>
      <w:bookmarkEnd w:id="13"/>
      <w:r>
        <w:rPr>
          <w:rFonts w:hint="eastAsia"/>
        </w:rPr>
        <w:t>评价依据</w:t>
      </w:r>
      <w:bookmarkEnd w:id="27"/>
    </w:p>
    <w:bookmarkEnd w:id="26"/>
    <w:p w14:paraId="21C2758A" w14:textId="77777777"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8"/>
    </w:p>
    <w:p w14:paraId="3C23E2E9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47C4CBD4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《绿色建筑评价标准》（京津冀）</w:t>
      </w:r>
      <w:r w:rsidRPr="003449FB">
        <w:rPr>
          <w:rFonts w:hint="eastAsia"/>
        </w:rPr>
        <w:t>DB11/T 825-2021</w:t>
      </w:r>
      <w:bookmarkEnd w:id="29"/>
    </w:p>
    <w:p w14:paraId="63CC4CEB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2FAFC976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05D07189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61223165"/>
      <w:r>
        <w:rPr>
          <w:rFonts w:hint="eastAsia"/>
        </w:rPr>
        <w:t>评价目标与方法</w:t>
      </w:r>
      <w:bookmarkEnd w:id="30"/>
    </w:p>
    <w:p w14:paraId="28A05B0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61223166"/>
      <w:r>
        <w:rPr>
          <w:rFonts w:hint="eastAsia"/>
          <w:kern w:val="2"/>
        </w:rPr>
        <w:t>评价目标</w:t>
      </w:r>
      <w:bookmarkEnd w:id="31"/>
    </w:p>
    <w:p w14:paraId="2AD1EA1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（京津冀）DB11/T 825-2021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20E9BE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57F7FBA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61223167"/>
      <w:r>
        <w:rPr>
          <w:rFonts w:hint="eastAsia"/>
          <w:kern w:val="2"/>
        </w:rPr>
        <w:t>评价方法</w:t>
      </w:r>
      <w:bookmarkEnd w:id="33"/>
    </w:p>
    <w:p w14:paraId="5753CCC0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4E2B4D8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8BD7EE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840AD2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4401745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9C9AB4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5AAF878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8BABDF7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F164FD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1602FF1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C020B5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579386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676C68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AE1443C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2B0ADBC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79BB1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4C0428">
              <w:rPr>
                <w:position w:val="-9"/>
              </w:rPr>
              <w:pict w14:anchorId="0AF4C089">
                <v:shape id="_x0000_i1071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A9D2B84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A9B4DD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305A6E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039ADA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85843A3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D277EAA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DC37A86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F32E6F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ED2ABAE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310FCE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B724DA4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F400E2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776C56E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24E6FC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622DE0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2AC062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C7624E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F00D4E7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B196E82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A8AFD1E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4C0428">
              <w:rPr>
                <w:position w:val="-9"/>
              </w:rPr>
              <w:pict w14:anchorId="711D4E53">
                <v:shape id="_x0000_i1072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29B15A94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13ECA21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812A99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DF49408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ADFE95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C52AB9C">
          <v:shape id="_x0000_i1029" type="#_x0000_t75" style="width:31pt;height:15.5pt" o:ole="">
            <v:imagedata r:id="rId11" o:title=""/>
          </v:shape>
          <o:OLEObject Type="Embed" ProgID="Equation.DSMT4" ShapeID="_x0000_i1029" DrawAspect="Content" ObjectID="_177183592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5A8E310C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4C0428">
        <w:rPr>
          <w:position w:val="-6"/>
        </w:rPr>
        <w:pict w14:anchorId="1BFC8E1A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B06D6A4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2E42EC5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C0428">
        <w:rPr>
          <w:position w:val="-8"/>
        </w:rPr>
        <w:pict w14:anchorId="46E325AA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06521F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328CC64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4C0428">
        <w:rPr>
          <w:rFonts w:ascii="宋体" w:hAnsi="宋体"/>
          <w:position w:val="-8"/>
        </w:rPr>
        <w:pict w14:anchorId="1F35E5CE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2D549D7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B7E84A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FB43324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F1ACDB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2528CAA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71BDE2A1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23"/>
        </w:rPr>
        <w:pict w14:anchorId="1CAC2FAE">
          <v:shape id="_x0000_i107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3EB55F5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4ADDCFD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24"/>
        </w:rPr>
        <w:pict w14:anchorId="6D0380EB">
          <v:shape id="_x0000_i1077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A759B40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8"/>
        </w:rPr>
        <w:pict w14:anchorId="4CD1C509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64D901D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680BB7E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8"/>
        </w:rPr>
        <w:pict w14:anchorId="33A5A6B8">
          <v:shape id="_x0000_i1079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4F9A16E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26"/>
        </w:rPr>
        <w:pict w14:anchorId="27B2E8D5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89E88E4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4F6834B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159AEE33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21"/>
        </w:rPr>
        <w:pict w14:anchorId="73B0E48E">
          <v:shape id="_x0000_i1081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017C6D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B32E910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B23D9F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43D071B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8"/>
        </w:rPr>
        <w:pict w14:anchorId="144689D4">
          <v:shape id="_x0000_i1082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1223685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26"/>
        </w:rPr>
        <w:pict w14:anchorId="48928879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96C9ED5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71638A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88A630C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8"/>
        </w:rPr>
        <w:pict w14:anchorId="30069C13">
          <v:shape id="_x0000_i1084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0A875E05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089E6125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C0428">
        <w:rPr>
          <w:position w:val="-8"/>
        </w:rPr>
        <w:pict w14:anchorId="3F016C8F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62E9E0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570BBC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34AE728E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C0428">
        <w:rPr>
          <w:position w:val="-9"/>
        </w:rPr>
        <w:pict w14:anchorId="236D8BCD">
          <v:shape id="_x0000_i108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0E056E0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3C9905A0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4C0428">
        <w:rPr>
          <w:rFonts w:ascii="Cambria Math" w:hAnsi="Cambria Math"/>
          <w:color w:val="000000"/>
          <w:szCs w:val="21"/>
        </w:rPr>
        <w:pict w14:anchorId="55798FE8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09718ED8" w14:textId="77777777" w:rsidR="00794676" w:rsidRPr="00C72292" w:rsidRDefault="00794676" w:rsidP="00794676">
      <w:pPr>
        <w:pStyle w:val="a0"/>
        <w:ind w:left="1470" w:right="1470"/>
      </w:pPr>
    </w:p>
    <w:p w14:paraId="6481A22C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61223168"/>
      <w:r>
        <w:rPr>
          <w:rFonts w:hint="eastAsia"/>
        </w:rPr>
        <w:t>边界</w:t>
      </w:r>
      <w:r>
        <w:t>条件参数设置</w:t>
      </w:r>
      <w:bookmarkEnd w:id="35"/>
    </w:p>
    <w:p w14:paraId="5C376A8B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6122316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86D42FC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4FF3A4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E6C73B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1A001D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274083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8352145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2AFAAB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F51E8C3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94A386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3392ADBE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F625CD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D203289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4C0428">
              <w:rPr>
                <w:position w:val="-8"/>
              </w:rPr>
              <w:pict w14:anchorId="773F6372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B90C8B9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C713D86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45CF1ED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45B6BB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55D6F6A9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23F19A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9C8DA6A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96FE2CE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B052C1C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CB9B296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3B27848C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07A25B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2C1A11D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90479A0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BBABACD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9D35D8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AE0E525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614C9F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94EA8B5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6952A81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9AAF30E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4C0428">
              <w:rPr>
                <w:position w:val="-8"/>
              </w:rPr>
              <w:pict w14:anchorId="5E3B4EFA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38C50A1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8FE3269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26D034D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0C3B81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451C66E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F797FA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322FFD6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BD8A3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230CC0A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B24833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0363C3B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2CA40D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425BDD0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6EFA243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5108476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61223170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14:paraId="65B65AC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1CB64325" wp14:editId="173A97CB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4D803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2134A" w14:paraId="2AB6D61C" w14:textId="77777777">
        <w:tc>
          <w:tcPr>
            <w:tcW w:w="777" w:type="dxa"/>
            <w:shd w:val="clear" w:color="auto" w:fill="E6E6E6"/>
            <w:vAlign w:val="center"/>
          </w:tcPr>
          <w:p w14:paraId="5D9FB784" w14:textId="77777777" w:rsidR="0012134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02748" w14:textId="77777777" w:rsidR="0012134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FFD750" w14:textId="77777777" w:rsidR="0012134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3EFF5" w14:textId="77777777" w:rsidR="0012134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493FF4" w14:textId="77777777" w:rsidR="0012134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74517" w14:textId="77777777" w:rsidR="0012134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9247D8" w14:textId="77777777" w:rsidR="0012134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ADDB1" w14:textId="77777777" w:rsidR="0012134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77C04B" w14:textId="77777777" w:rsidR="0012134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8D3CA" w14:textId="77777777" w:rsidR="0012134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81BE5C" w14:textId="77777777" w:rsidR="0012134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077F5" w14:textId="77777777" w:rsidR="0012134A" w:rsidRDefault="00000000">
            <w:pPr>
              <w:jc w:val="center"/>
            </w:pPr>
            <w:r>
              <w:t>11:00</w:t>
            </w:r>
          </w:p>
        </w:tc>
      </w:tr>
      <w:tr w:rsidR="0012134A" w14:paraId="2D0683FB" w14:textId="77777777">
        <w:tc>
          <w:tcPr>
            <w:tcW w:w="777" w:type="dxa"/>
            <w:vAlign w:val="center"/>
          </w:tcPr>
          <w:p w14:paraId="4340BD6C" w14:textId="77777777" w:rsidR="0012134A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25AFBC7E" w14:textId="77777777" w:rsidR="0012134A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61DEE299" w14:textId="77777777" w:rsidR="0012134A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3EA7E398" w14:textId="77777777" w:rsidR="0012134A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49D31A28" w14:textId="77777777" w:rsidR="0012134A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429F4580" w14:textId="77777777" w:rsidR="0012134A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33A1896" w14:textId="77777777" w:rsidR="0012134A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16CE3193" w14:textId="77777777" w:rsidR="0012134A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7F508A46" w14:textId="77777777" w:rsidR="0012134A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4FD59045" w14:textId="77777777" w:rsidR="0012134A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4F0C962F" w14:textId="77777777" w:rsidR="0012134A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30EA713A" w14:textId="77777777" w:rsidR="0012134A" w:rsidRDefault="00000000">
            <w:r>
              <w:t>37.30</w:t>
            </w:r>
          </w:p>
        </w:tc>
      </w:tr>
      <w:tr w:rsidR="0012134A" w14:paraId="2EBCE754" w14:textId="77777777">
        <w:tc>
          <w:tcPr>
            <w:tcW w:w="777" w:type="dxa"/>
            <w:shd w:val="clear" w:color="auto" w:fill="E6E6E6"/>
            <w:vAlign w:val="center"/>
          </w:tcPr>
          <w:p w14:paraId="6E01F9B7" w14:textId="77777777" w:rsidR="0012134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D5D0E6" w14:textId="77777777" w:rsidR="0012134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BE54B" w14:textId="77777777" w:rsidR="0012134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82AA3" w14:textId="77777777" w:rsidR="0012134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8987E" w14:textId="77777777" w:rsidR="0012134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AED532" w14:textId="77777777" w:rsidR="0012134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59436" w14:textId="77777777" w:rsidR="0012134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3D809" w14:textId="77777777" w:rsidR="0012134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03AF88" w14:textId="77777777" w:rsidR="0012134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1BB38" w14:textId="77777777" w:rsidR="0012134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7F968" w14:textId="77777777" w:rsidR="0012134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97EF1D" w14:textId="77777777" w:rsidR="0012134A" w:rsidRDefault="00000000">
            <w:r>
              <w:t>23:00</w:t>
            </w:r>
          </w:p>
        </w:tc>
      </w:tr>
      <w:tr w:rsidR="0012134A" w14:paraId="7B135DDC" w14:textId="77777777">
        <w:tc>
          <w:tcPr>
            <w:tcW w:w="777" w:type="dxa"/>
            <w:vAlign w:val="center"/>
          </w:tcPr>
          <w:p w14:paraId="20035969" w14:textId="77777777" w:rsidR="0012134A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3B89C718" w14:textId="77777777" w:rsidR="0012134A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2FA7B52B" w14:textId="77777777" w:rsidR="0012134A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4FDDF71B" w14:textId="77777777" w:rsidR="0012134A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115DA166" w14:textId="77777777" w:rsidR="0012134A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500590AF" w14:textId="77777777" w:rsidR="0012134A" w:rsidRDefault="00000000">
            <w:r>
              <w:t>41.10</w:t>
            </w:r>
          </w:p>
        </w:tc>
        <w:tc>
          <w:tcPr>
            <w:tcW w:w="777" w:type="dxa"/>
            <w:vAlign w:val="center"/>
          </w:tcPr>
          <w:p w14:paraId="008C601F" w14:textId="77777777" w:rsidR="0012134A" w:rsidRDefault="00000000">
            <w:r>
              <w:t>41.00</w:t>
            </w:r>
          </w:p>
        </w:tc>
        <w:tc>
          <w:tcPr>
            <w:tcW w:w="777" w:type="dxa"/>
            <w:vAlign w:val="center"/>
          </w:tcPr>
          <w:p w14:paraId="245030DF" w14:textId="77777777" w:rsidR="0012134A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336FA9EA" w14:textId="77777777" w:rsidR="0012134A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5DD63F40" w14:textId="77777777" w:rsidR="0012134A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7F455625" w14:textId="77777777" w:rsidR="0012134A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2206D483" w14:textId="77777777" w:rsidR="0012134A" w:rsidRDefault="00000000">
            <w:r>
              <w:t>32.20</w:t>
            </w:r>
          </w:p>
        </w:tc>
      </w:tr>
    </w:tbl>
    <w:p w14:paraId="3104AA9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14:paraId="1B108160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14:paraId="63400DA6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6122317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13A7BC5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B5887F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E65402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D5B4388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7A0C7EAA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BAAF35B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1D12F213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846CC2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F125D77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3E9876A5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C644115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12134A" w14:paraId="4AFAF8E4" w14:textId="77777777">
        <w:tc>
          <w:tcPr>
            <w:tcW w:w="1556" w:type="dxa"/>
            <w:shd w:val="clear" w:color="auto" w:fill="E6E6E6"/>
            <w:vAlign w:val="center"/>
          </w:tcPr>
          <w:p w14:paraId="3D21B040" w14:textId="77777777" w:rsidR="0012134A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073571F" w14:textId="77777777" w:rsidR="0012134A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3E2323A" w14:textId="77777777" w:rsidR="0012134A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7ADBF79" w14:textId="77777777" w:rsidR="0012134A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F976E14" w14:textId="77777777" w:rsidR="0012134A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F66EF67" w14:textId="77777777" w:rsidR="0012134A" w:rsidRDefault="00000000">
            <w:pPr>
              <w:jc w:val="center"/>
            </w:pPr>
            <w:r>
              <w:t>水平</w:t>
            </w:r>
          </w:p>
        </w:tc>
      </w:tr>
      <w:tr w:rsidR="0012134A" w14:paraId="4C5B1780" w14:textId="77777777">
        <w:tc>
          <w:tcPr>
            <w:tcW w:w="1556" w:type="dxa"/>
            <w:shd w:val="clear" w:color="auto" w:fill="E6E6E6"/>
            <w:vAlign w:val="center"/>
          </w:tcPr>
          <w:p w14:paraId="192B1EB1" w14:textId="77777777" w:rsidR="0012134A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6453A4E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DA792F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67D86B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E63A45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5621CA" w14:textId="77777777" w:rsidR="0012134A" w:rsidRDefault="00000000">
            <w:r>
              <w:t>0.00</w:t>
            </w:r>
          </w:p>
        </w:tc>
      </w:tr>
      <w:tr w:rsidR="0012134A" w14:paraId="7FC666CB" w14:textId="77777777">
        <w:tc>
          <w:tcPr>
            <w:tcW w:w="1556" w:type="dxa"/>
            <w:shd w:val="clear" w:color="auto" w:fill="E6E6E6"/>
            <w:vAlign w:val="center"/>
          </w:tcPr>
          <w:p w14:paraId="5DA17086" w14:textId="77777777" w:rsidR="0012134A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1566BB85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3493F1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1C47FC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027AAB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28D027" w14:textId="77777777" w:rsidR="0012134A" w:rsidRDefault="00000000">
            <w:r>
              <w:t>0.00</w:t>
            </w:r>
          </w:p>
        </w:tc>
      </w:tr>
      <w:tr w:rsidR="0012134A" w14:paraId="12D37967" w14:textId="77777777">
        <w:tc>
          <w:tcPr>
            <w:tcW w:w="1556" w:type="dxa"/>
            <w:shd w:val="clear" w:color="auto" w:fill="E6E6E6"/>
            <w:vAlign w:val="center"/>
          </w:tcPr>
          <w:p w14:paraId="7962790C" w14:textId="77777777" w:rsidR="0012134A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51CAB293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319CEC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5DFCAC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B344BF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6153AA" w14:textId="77777777" w:rsidR="0012134A" w:rsidRDefault="00000000">
            <w:r>
              <w:t>0.00</w:t>
            </w:r>
          </w:p>
        </w:tc>
      </w:tr>
      <w:tr w:rsidR="0012134A" w14:paraId="32EA0E14" w14:textId="77777777">
        <w:tc>
          <w:tcPr>
            <w:tcW w:w="1556" w:type="dxa"/>
            <w:shd w:val="clear" w:color="auto" w:fill="E6E6E6"/>
            <w:vAlign w:val="center"/>
          </w:tcPr>
          <w:p w14:paraId="55E51352" w14:textId="77777777" w:rsidR="0012134A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02325C0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6C2557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E17EB5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C6A239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4A2E96" w14:textId="77777777" w:rsidR="0012134A" w:rsidRDefault="00000000">
            <w:r>
              <w:t>0.00</w:t>
            </w:r>
          </w:p>
        </w:tc>
      </w:tr>
      <w:tr w:rsidR="0012134A" w14:paraId="18F850CF" w14:textId="77777777">
        <w:tc>
          <w:tcPr>
            <w:tcW w:w="1556" w:type="dxa"/>
            <w:shd w:val="clear" w:color="auto" w:fill="E6E6E6"/>
            <w:vAlign w:val="center"/>
          </w:tcPr>
          <w:p w14:paraId="582AEA15" w14:textId="77777777" w:rsidR="0012134A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1631926" w14:textId="77777777" w:rsidR="0012134A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51C88166" w14:textId="77777777" w:rsidR="0012134A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1419018C" w14:textId="77777777" w:rsidR="0012134A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1E5D0E7C" w14:textId="77777777" w:rsidR="0012134A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73016E7B" w14:textId="77777777" w:rsidR="0012134A" w:rsidRDefault="00000000">
            <w:r>
              <w:t>0.00</w:t>
            </w:r>
          </w:p>
        </w:tc>
      </w:tr>
      <w:tr w:rsidR="0012134A" w14:paraId="409E39CA" w14:textId="77777777">
        <w:tc>
          <w:tcPr>
            <w:tcW w:w="1556" w:type="dxa"/>
            <w:shd w:val="clear" w:color="auto" w:fill="E6E6E6"/>
            <w:vAlign w:val="center"/>
          </w:tcPr>
          <w:p w14:paraId="0940CCE0" w14:textId="77777777" w:rsidR="0012134A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6005F48" w14:textId="77777777" w:rsidR="0012134A" w:rsidRDefault="00000000">
            <w:r>
              <w:t>100.10</w:t>
            </w:r>
          </w:p>
        </w:tc>
        <w:tc>
          <w:tcPr>
            <w:tcW w:w="1556" w:type="dxa"/>
            <w:vAlign w:val="center"/>
          </w:tcPr>
          <w:p w14:paraId="2753FF96" w14:textId="77777777" w:rsidR="0012134A" w:rsidRDefault="00000000">
            <w:r>
              <w:t>47.30</w:t>
            </w:r>
          </w:p>
        </w:tc>
        <w:tc>
          <w:tcPr>
            <w:tcW w:w="1556" w:type="dxa"/>
            <w:vAlign w:val="center"/>
          </w:tcPr>
          <w:p w14:paraId="5C80DA55" w14:textId="77777777" w:rsidR="0012134A" w:rsidRDefault="00000000">
            <w:r>
              <w:t>50.52</w:t>
            </w:r>
          </w:p>
        </w:tc>
        <w:tc>
          <w:tcPr>
            <w:tcW w:w="1556" w:type="dxa"/>
            <w:vAlign w:val="center"/>
          </w:tcPr>
          <w:p w14:paraId="5644DB99" w14:textId="77777777" w:rsidR="0012134A" w:rsidRDefault="00000000">
            <w:r>
              <w:t>25.91</w:t>
            </w:r>
          </w:p>
        </w:tc>
        <w:tc>
          <w:tcPr>
            <w:tcW w:w="1556" w:type="dxa"/>
            <w:vAlign w:val="center"/>
          </w:tcPr>
          <w:p w14:paraId="2AA96BED" w14:textId="77777777" w:rsidR="0012134A" w:rsidRDefault="00000000">
            <w:r>
              <w:t>93.90</w:t>
            </w:r>
          </w:p>
        </w:tc>
      </w:tr>
      <w:tr w:rsidR="0012134A" w14:paraId="19BF7EBB" w14:textId="77777777">
        <w:tc>
          <w:tcPr>
            <w:tcW w:w="1556" w:type="dxa"/>
            <w:shd w:val="clear" w:color="auto" w:fill="E6E6E6"/>
            <w:vAlign w:val="center"/>
          </w:tcPr>
          <w:p w14:paraId="111BDA4B" w14:textId="77777777" w:rsidR="0012134A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49235E7" w14:textId="77777777" w:rsidR="0012134A" w:rsidRDefault="00000000">
            <w:r>
              <w:t>196.32</w:t>
            </w:r>
          </w:p>
        </w:tc>
        <w:tc>
          <w:tcPr>
            <w:tcW w:w="1556" w:type="dxa"/>
            <w:vAlign w:val="center"/>
          </w:tcPr>
          <w:p w14:paraId="282AC3C6" w14:textId="77777777" w:rsidR="0012134A" w:rsidRDefault="00000000">
            <w:r>
              <w:t>100.40</w:t>
            </w:r>
          </w:p>
        </w:tc>
        <w:tc>
          <w:tcPr>
            <w:tcW w:w="1556" w:type="dxa"/>
            <w:vAlign w:val="center"/>
          </w:tcPr>
          <w:p w14:paraId="0BA5494A" w14:textId="77777777" w:rsidR="0012134A" w:rsidRDefault="00000000">
            <w:r>
              <w:t>93.37</w:t>
            </w:r>
          </w:p>
        </w:tc>
        <w:tc>
          <w:tcPr>
            <w:tcW w:w="1556" w:type="dxa"/>
            <w:vAlign w:val="center"/>
          </w:tcPr>
          <w:p w14:paraId="5EF964DD" w14:textId="77777777" w:rsidR="0012134A" w:rsidRDefault="00000000">
            <w:r>
              <w:t>61.94</w:t>
            </w:r>
          </w:p>
        </w:tc>
        <w:tc>
          <w:tcPr>
            <w:tcW w:w="1556" w:type="dxa"/>
            <w:vAlign w:val="center"/>
          </w:tcPr>
          <w:p w14:paraId="209F48FB" w14:textId="77777777" w:rsidR="0012134A" w:rsidRDefault="00000000">
            <w:r>
              <w:t>194.10</w:t>
            </w:r>
          </w:p>
        </w:tc>
      </w:tr>
      <w:tr w:rsidR="0012134A" w14:paraId="3256F10B" w14:textId="77777777">
        <w:tc>
          <w:tcPr>
            <w:tcW w:w="1556" w:type="dxa"/>
            <w:shd w:val="clear" w:color="auto" w:fill="E6E6E6"/>
            <w:vAlign w:val="center"/>
          </w:tcPr>
          <w:p w14:paraId="626D9297" w14:textId="77777777" w:rsidR="0012134A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209D8FB6" w14:textId="77777777" w:rsidR="0012134A" w:rsidRDefault="00000000">
            <w:r>
              <w:t>294.17</w:t>
            </w:r>
          </w:p>
        </w:tc>
        <w:tc>
          <w:tcPr>
            <w:tcW w:w="1556" w:type="dxa"/>
            <w:vAlign w:val="center"/>
          </w:tcPr>
          <w:p w14:paraId="579EFF53" w14:textId="77777777" w:rsidR="0012134A" w:rsidRDefault="00000000">
            <w:r>
              <w:t>172.97</w:t>
            </w:r>
          </w:p>
        </w:tc>
        <w:tc>
          <w:tcPr>
            <w:tcW w:w="1556" w:type="dxa"/>
            <w:vAlign w:val="center"/>
          </w:tcPr>
          <w:p w14:paraId="09B5F490" w14:textId="77777777" w:rsidR="0012134A" w:rsidRDefault="00000000">
            <w:r>
              <w:t>138.18</w:t>
            </w:r>
          </w:p>
        </w:tc>
        <w:tc>
          <w:tcPr>
            <w:tcW w:w="1556" w:type="dxa"/>
            <w:vAlign w:val="center"/>
          </w:tcPr>
          <w:p w14:paraId="2473F0E3" w14:textId="77777777" w:rsidR="0012134A" w:rsidRDefault="00000000">
            <w:r>
              <w:t>110.65</w:t>
            </w:r>
          </w:p>
        </w:tc>
        <w:tc>
          <w:tcPr>
            <w:tcW w:w="1556" w:type="dxa"/>
            <w:vAlign w:val="center"/>
          </w:tcPr>
          <w:p w14:paraId="0EECED44" w14:textId="77777777" w:rsidR="0012134A" w:rsidRDefault="00000000">
            <w:r>
              <w:t>323.10</w:t>
            </w:r>
          </w:p>
        </w:tc>
      </w:tr>
      <w:tr w:rsidR="0012134A" w14:paraId="4848B6A3" w14:textId="77777777">
        <w:tc>
          <w:tcPr>
            <w:tcW w:w="1556" w:type="dxa"/>
            <w:shd w:val="clear" w:color="auto" w:fill="E6E6E6"/>
            <w:vAlign w:val="center"/>
          </w:tcPr>
          <w:p w14:paraId="4C69F455" w14:textId="77777777" w:rsidR="0012134A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17CF49B5" w14:textId="77777777" w:rsidR="0012134A" w:rsidRDefault="00000000">
            <w:r>
              <w:t>425.51</w:t>
            </w:r>
          </w:p>
        </w:tc>
        <w:tc>
          <w:tcPr>
            <w:tcW w:w="1556" w:type="dxa"/>
            <w:vAlign w:val="center"/>
          </w:tcPr>
          <w:p w14:paraId="064B5CA7" w14:textId="77777777" w:rsidR="0012134A" w:rsidRDefault="00000000">
            <w:r>
              <w:t>268.63</w:t>
            </w:r>
          </w:p>
        </w:tc>
        <w:tc>
          <w:tcPr>
            <w:tcW w:w="1556" w:type="dxa"/>
            <w:vAlign w:val="center"/>
          </w:tcPr>
          <w:p w14:paraId="142E397A" w14:textId="77777777" w:rsidR="0012134A" w:rsidRDefault="00000000">
            <w:r>
              <w:t>175.29</w:t>
            </w:r>
          </w:p>
        </w:tc>
        <w:tc>
          <w:tcPr>
            <w:tcW w:w="1556" w:type="dxa"/>
            <w:vAlign w:val="center"/>
          </w:tcPr>
          <w:p w14:paraId="4C5FC9BF" w14:textId="77777777" w:rsidR="0012134A" w:rsidRDefault="00000000">
            <w:r>
              <w:t>143.27</w:t>
            </w:r>
          </w:p>
        </w:tc>
        <w:tc>
          <w:tcPr>
            <w:tcW w:w="1556" w:type="dxa"/>
            <w:vAlign w:val="center"/>
          </w:tcPr>
          <w:p w14:paraId="11CB88B8" w14:textId="77777777" w:rsidR="0012134A" w:rsidRDefault="00000000">
            <w:r>
              <w:t>521.30</w:t>
            </w:r>
          </w:p>
        </w:tc>
      </w:tr>
      <w:tr w:rsidR="0012134A" w14:paraId="690A9660" w14:textId="77777777">
        <w:tc>
          <w:tcPr>
            <w:tcW w:w="1556" w:type="dxa"/>
            <w:shd w:val="clear" w:color="auto" w:fill="E6E6E6"/>
            <w:vAlign w:val="center"/>
          </w:tcPr>
          <w:p w14:paraId="2893631C" w14:textId="77777777" w:rsidR="0012134A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394DDF1F" w14:textId="77777777" w:rsidR="0012134A" w:rsidRDefault="00000000">
            <w:r>
              <w:t>419.79</w:t>
            </w:r>
          </w:p>
        </w:tc>
        <w:tc>
          <w:tcPr>
            <w:tcW w:w="1556" w:type="dxa"/>
            <w:vAlign w:val="center"/>
          </w:tcPr>
          <w:p w14:paraId="7B7579B5" w14:textId="77777777" w:rsidR="0012134A" w:rsidRDefault="00000000">
            <w:r>
              <w:t>356.50</w:t>
            </w:r>
          </w:p>
        </w:tc>
        <w:tc>
          <w:tcPr>
            <w:tcW w:w="1556" w:type="dxa"/>
            <w:vAlign w:val="center"/>
          </w:tcPr>
          <w:p w14:paraId="64CAFF9A" w14:textId="77777777" w:rsidR="0012134A" w:rsidRDefault="00000000">
            <w:r>
              <w:t>201.02</w:t>
            </w:r>
          </w:p>
        </w:tc>
        <w:tc>
          <w:tcPr>
            <w:tcW w:w="1556" w:type="dxa"/>
            <w:vAlign w:val="center"/>
          </w:tcPr>
          <w:p w14:paraId="5ABC91AF" w14:textId="77777777" w:rsidR="0012134A" w:rsidRDefault="00000000">
            <w:r>
              <w:t>165.99</w:t>
            </w:r>
          </w:p>
        </w:tc>
        <w:tc>
          <w:tcPr>
            <w:tcW w:w="1556" w:type="dxa"/>
            <w:vAlign w:val="center"/>
          </w:tcPr>
          <w:p w14:paraId="0F2DBF25" w14:textId="77777777" w:rsidR="0012134A" w:rsidRDefault="00000000">
            <w:r>
              <w:t>662.80</w:t>
            </w:r>
          </w:p>
        </w:tc>
      </w:tr>
      <w:tr w:rsidR="0012134A" w14:paraId="30D8F487" w14:textId="77777777">
        <w:tc>
          <w:tcPr>
            <w:tcW w:w="1556" w:type="dxa"/>
            <w:shd w:val="clear" w:color="auto" w:fill="E6E6E6"/>
            <w:vAlign w:val="center"/>
          </w:tcPr>
          <w:p w14:paraId="5637D9F5" w14:textId="77777777" w:rsidR="0012134A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7B17A39" w14:textId="77777777" w:rsidR="0012134A" w:rsidRDefault="00000000">
            <w:r>
              <w:t>366.25</w:t>
            </w:r>
          </w:p>
        </w:tc>
        <w:tc>
          <w:tcPr>
            <w:tcW w:w="1556" w:type="dxa"/>
            <w:vAlign w:val="center"/>
          </w:tcPr>
          <w:p w14:paraId="2EAABDF7" w14:textId="77777777" w:rsidR="0012134A" w:rsidRDefault="00000000">
            <w:r>
              <w:t>447.33</w:t>
            </w:r>
          </w:p>
        </w:tc>
        <w:tc>
          <w:tcPr>
            <w:tcW w:w="1556" w:type="dxa"/>
            <w:vAlign w:val="center"/>
          </w:tcPr>
          <w:p w14:paraId="67467DBA" w14:textId="77777777" w:rsidR="0012134A" w:rsidRDefault="00000000">
            <w:r>
              <w:t>233.58</w:t>
            </w:r>
          </w:p>
        </w:tc>
        <w:tc>
          <w:tcPr>
            <w:tcW w:w="1556" w:type="dxa"/>
            <w:vAlign w:val="center"/>
          </w:tcPr>
          <w:p w14:paraId="16522FF9" w14:textId="77777777" w:rsidR="0012134A" w:rsidRDefault="00000000">
            <w:r>
              <w:t>193.81</w:t>
            </w:r>
          </w:p>
        </w:tc>
        <w:tc>
          <w:tcPr>
            <w:tcW w:w="1556" w:type="dxa"/>
            <w:vAlign w:val="center"/>
          </w:tcPr>
          <w:p w14:paraId="6A073068" w14:textId="77777777" w:rsidR="0012134A" w:rsidRDefault="00000000">
            <w:r>
              <w:t>806.00</w:t>
            </w:r>
          </w:p>
        </w:tc>
      </w:tr>
      <w:tr w:rsidR="0012134A" w14:paraId="609E5C32" w14:textId="77777777">
        <w:tc>
          <w:tcPr>
            <w:tcW w:w="1556" w:type="dxa"/>
            <w:shd w:val="clear" w:color="auto" w:fill="E6E6E6"/>
            <w:vAlign w:val="center"/>
          </w:tcPr>
          <w:p w14:paraId="0E29A45B" w14:textId="77777777" w:rsidR="0012134A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E92EB35" w14:textId="77777777" w:rsidR="0012134A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15563A48" w14:textId="77777777" w:rsidR="0012134A" w:rsidRDefault="00000000">
            <w:r>
              <w:t>489.74</w:t>
            </w:r>
          </w:p>
        </w:tc>
        <w:tc>
          <w:tcPr>
            <w:tcW w:w="1556" w:type="dxa"/>
            <w:vAlign w:val="center"/>
          </w:tcPr>
          <w:p w14:paraId="28069088" w14:textId="77777777" w:rsidR="0012134A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1EE389F9" w14:textId="77777777" w:rsidR="0012134A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1A30E3C2" w14:textId="77777777" w:rsidR="0012134A" w:rsidRDefault="00000000">
            <w:r>
              <w:t>873.70</w:t>
            </w:r>
          </w:p>
        </w:tc>
      </w:tr>
      <w:tr w:rsidR="0012134A" w14:paraId="6E460639" w14:textId="77777777">
        <w:tc>
          <w:tcPr>
            <w:tcW w:w="1556" w:type="dxa"/>
            <w:shd w:val="clear" w:color="auto" w:fill="E6E6E6"/>
            <w:vAlign w:val="center"/>
          </w:tcPr>
          <w:p w14:paraId="3643D862" w14:textId="77777777" w:rsidR="0012134A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63D108DB" w14:textId="77777777" w:rsidR="0012134A" w:rsidRDefault="00000000">
            <w:r>
              <w:t>235.96</w:t>
            </w:r>
          </w:p>
        </w:tc>
        <w:tc>
          <w:tcPr>
            <w:tcW w:w="1556" w:type="dxa"/>
            <w:vAlign w:val="center"/>
          </w:tcPr>
          <w:p w14:paraId="654DB0EB" w14:textId="77777777" w:rsidR="0012134A" w:rsidRDefault="00000000">
            <w:r>
              <w:t>457.64</w:t>
            </w:r>
          </w:p>
        </w:tc>
        <w:tc>
          <w:tcPr>
            <w:tcW w:w="1556" w:type="dxa"/>
            <w:vAlign w:val="center"/>
          </w:tcPr>
          <w:p w14:paraId="70890EC5" w14:textId="77777777" w:rsidR="0012134A" w:rsidRDefault="00000000">
            <w:r>
              <w:t>374.65</w:t>
            </w:r>
          </w:p>
        </w:tc>
        <w:tc>
          <w:tcPr>
            <w:tcW w:w="1556" w:type="dxa"/>
            <w:vAlign w:val="center"/>
          </w:tcPr>
          <w:p w14:paraId="55088EE1" w14:textId="77777777" w:rsidR="0012134A" w:rsidRDefault="00000000">
            <w:r>
              <w:t>196.16</w:t>
            </w:r>
          </w:p>
        </w:tc>
        <w:tc>
          <w:tcPr>
            <w:tcW w:w="1556" w:type="dxa"/>
            <w:vAlign w:val="center"/>
          </w:tcPr>
          <w:p w14:paraId="445E3C8F" w14:textId="77777777" w:rsidR="0012134A" w:rsidRDefault="00000000">
            <w:r>
              <w:t>828.90</w:t>
            </w:r>
          </w:p>
        </w:tc>
      </w:tr>
      <w:tr w:rsidR="0012134A" w14:paraId="7B1C22DF" w14:textId="77777777">
        <w:tc>
          <w:tcPr>
            <w:tcW w:w="1556" w:type="dxa"/>
            <w:shd w:val="clear" w:color="auto" w:fill="E6E6E6"/>
            <w:vAlign w:val="center"/>
          </w:tcPr>
          <w:p w14:paraId="0F69B577" w14:textId="77777777" w:rsidR="0012134A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65635A57" w14:textId="77777777" w:rsidR="0012134A" w:rsidRDefault="00000000">
            <w:r>
              <w:t>215.46</w:t>
            </w:r>
          </w:p>
        </w:tc>
        <w:tc>
          <w:tcPr>
            <w:tcW w:w="1556" w:type="dxa"/>
            <w:vAlign w:val="center"/>
          </w:tcPr>
          <w:p w14:paraId="2F8D99B7" w14:textId="77777777" w:rsidR="0012134A" w:rsidRDefault="00000000">
            <w:r>
              <w:t>391.87</w:t>
            </w:r>
          </w:p>
        </w:tc>
        <w:tc>
          <w:tcPr>
            <w:tcW w:w="1556" w:type="dxa"/>
            <w:vAlign w:val="center"/>
          </w:tcPr>
          <w:p w14:paraId="664EE0B6" w14:textId="77777777" w:rsidR="0012134A" w:rsidRDefault="00000000">
            <w:r>
              <w:t>469.03</w:t>
            </w:r>
          </w:p>
        </w:tc>
        <w:tc>
          <w:tcPr>
            <w:tcW w:w="1556" w:type="dxa"/>
            <w:vAlign w:val="center"/>
          </w:tcPr>
          <w:p w14:paraId="7B0FA125" w14:textId="77777777" w:rsidR="0012134A" w:rsidRDefault="00000000">
            <w:r>
              <w:t>178.66</w:t>
            </w:r>
          </w:p>
        </w:tc>
        <w:tc>
          <w:tcPr>
            <w:tcW w:w="1556" w:type="dxa"/>
            <w:vAlign w:val="center"/>
          </w:tcPr>
          <w:p w14:paraId="21A61263" w14:textId="77777777" w:rsidR="0012134A" w:rsidRDefault="00000000">
            <w:r>
              <w:t>739.00</w:t>
            </w:r>
          </w:p>
        </w:tc>
      </w:tr>
      <w:tr w:rsidR="0012134A" w14:paraId="0F9CF8F7" w14:textId="77777777">
        <w:tc>
          <w:tcPr>
            <w:tcW w:w="1556" w:type="dxa"/>
            <w:shd w:val="clear" w:color="auto" w:fill="E6E6E6"/>
            <w:vAlign w:val="center"/>
          </w:tcPr>
          <w:p w14:paraId="0172CD16" w14:textId="77777777" w:rsidR="0012134A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C327313" w14:textId="77777777" w:rsidR="0012134A" w:rsidRDefault="00000000">
            <w:r>
              <w:t>195.10</w:t>
            </w:r>
          </w:p>
        </w:tc>
        <w:tc>
          <w:tcPr>
            <w:tcW w:w="1556" w:type="dxa"/>
            <w:vAlign w:val="center"/>
          </w:tcPr>
          <w:p w14:paraId="26756E95" w14:textId="77777777" w:rsidR="0012134A" w:rsidRDefault="00000000">
            <w:r>
              <w:t>312.01</w:t>
            </w:r>
          </w:p>
        </w:tc>
        <w:tc>
          <w:tcPr>
            <w:tcW w:w="1556" w:type="dxa"/>
            <w:vAlign w:val="center"/>
          </w:tcPr>
          <w:p w14:paraId="021FFE78" w14:textId="77777777" w:rsidR="0012134A" w:rsidRDefault="00000000">
            <w:r>
              <w:t>532.44</w:t>
            </w:r>
          </w:p>
        </w:tc>
        <w:tc>
          <w:tcPr>
            <w:tcW w:w="1556" w:type="dxa"/>
            <w:vAlign w:val="center"/>
          </w:tcPr>
          <w:p w14:paraId="2072037F" w14:textId="77777777" w:rsidR="0012134A" w:rsidRDefault="00000000">
            <w:r>
              <w:t>160.86</w:t>
            </w:r>
          </w:p>
        </w:tc>
        <w:tc>
          <w:tcPr>
            <w:tcW w:w="1556" w:type="dxa"/>
            <w:vAlign w:val="center"/>
          </w:tcPr>
          <w:p w14:paraId="50FCDC51" w14:textId="77777777" w:rsidR="0012134A" w:rsidRDefault="00000000">
            <w:r>
              <w:t>634.10</w:t>
            </w:r>
          </w:p>
        </w:tc>
      </w:tr>
      <w:tr w:rsidR="0012134A" w14:paraId="7EA9AF73" w14:textId="77777777">
        <w:tc>
          <w:tcPr>
            <w:tcW w:w="1556" w:type="dxa"/>
            <w:shd w:val="clear" w:color="auto" w:fill="E6E6E6"/>
            <w:vAlign w:val="center"/>
          </w:tcPr>
          <w:p w14:paraId="1407DC52" w14:textId="77777777" w:rsidR="0012134A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0C9BFF4C" w14:textId="77777777" w:rsidR="0012134A" w:rsidRDefault="00000000">
            <w:r>
              <w:t>161.85</w:t>
            </w:r>
          </w:p>
        </w:tc>
        <w:tc>
          <w:tcPr>
            <w:tcW w:w="1556" w:type="dxa"/>
            <w:vAlign w:val="center"/>
          </w:tcPr>
          <w:p w14:paraId="579DC15A" w14:textId="77777777" w:rsidR="0012134A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5A0F831E" w14:textId="77777777" w:rsidR="0012134A" w:rsidRDefault="00000000">
            <w:r>
              <w:t>493.75</w:t>
            </w:r>
          </w:p>
        </w:tc>
        <w:tc>
          <w:tcPr>
            <w:tcW w:w="1556" w:type="dxa"/>
            <w:vAlign w:val="center"/>
          </w:tcPr>
          <w:p w14:paraId="2026058B" w14:textId="77777777" w:rsidR="0012134A" w:rsidRDefault="00000000">
            <w:r>
              <w:t>131.91</w:t>
            </w:r>
          </w:p>
        </w:tc>
        <w:tc>
          <w:tcPr>
            <w:tcW w:w="1556" w:type="dxa"/>
            <w:vAlign w:val="center"/>
          </w:tcPr>
          <w:p w14:paraId="6DAF71B2" w14:textId="77777777" w:rsidR="0012134A" w:rsidRDefault="00000000">
            <w:r>
              <w:t>467.20</w:t>
            </w:r>
          </w:p>
        </w:tc>
      </w:tr>
      <w:tr w:rsidR="0012134A" w14:paraId="221B4D37" w14:textId="77777777">
        <w:tc>
          <w:tcPr>
            <w:tcW w:w="1556" w:type="dxa"/>
            <w:shd w:val="clear" w:color="auto" w:fill="E6E6E6"/>
            <w:vAlign w:val="center"/>
          </w:tcPr>
          <w:p w14:paraId="4EBCBD4C" w14:textId="77777777" w:rsidR="0012134A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9B6E374" w14:textId="77777777" w:rsidR="0012134A" w:rsidRDefault="00000000">
            <w:r>
              <w:t>118.61</w:t>
            </w:r>
          </w:p>
        </w:tc>
        <w:tc>
          <w:tcPr>
            <w:tcW w:w="1556" w:type="dxa"/>
            <w:vAlign w:val="center"/>
          </w:tcPr>
          <w:p w14:paraId="3840A09F" w14:textId="77777777" w:rsidR="0012134A" w:rsidRDefault="00000000">
            <w:r>
              <w:t>107.20</w:t>
            </w:r>
          </w:p>
        </w:tc>
        <w:tc>
          <w:tcPr>
            <w:tcW w:w="1556" w:type="dxa"/>
            <w:vAlign w:val="center"/>
          </w:tcPr>
          <w:p w14:paraId="225ED88B" w14:textId="77777777" w:rsidR="0012134A" w:rsidRDefault="00000000">
            <w:r>
              <w:t>408.07</w:t>
            </w:r>
          </w:p>
        </w:tc>
        <w:tc>
          <w:tcPr>
            <w:tcW w:w="1556" w:type="dxa"/>
            <w:vAlign w:val="center"/>
          </w:tcPr>
          <w:p w14:paraId="2BA60BBD" w14:textId="77777777" w:rsidR="0012134A" w:rsidRDefault="00000000">
            <w:r>
              <w:t>61.43</w:t>
            </w:r>
          </w:p>
        </w:tc>
        <w:tc>
          <w:tcPr>
            <w:tcW w:w="1556" w:type="dxa"/>
            <w:vAlign w:val="center"/>
          </w:tcPr>
          <w:p w14:paraId="1C1D10D4" w14:textId="77777777" w:rsidR="0012134A" w:rsidRDefault="00000000">
            <w:r>
              <w:t>305.90</w:t>
            </w:r>
          </w:p>
        </w:tc>
      </w:tr>
      <w:tr w:rsidR="0012134A" w14:paraId="7AB3E019" w14:textId="77777777">
        <w:tc>
          <w:tcPr>
            <w:tcW w:w="1556" w:type="dxa"/>
            <w:shd w:val="clear" w:color="auto" w:fill="E6E6E6"/>
            <w:vAlign w:val="center"/>
          </w:tcPr>
          <w:p w14:paraId="0C6DF34D" w14:textId="77777777" w:rsidR="0012134A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711B8CEA" w14:textId="77777777" w:rsidR="0012134A" w:rsidRDefault="00000000">
            <w:r>
              <w:t>53.49</w:t>
            </w:r>
          </w:p>
        </w:tc>
        <w:tc>
          <w:tcPr>
            <w:tcW w:w="1556" w:type="dxa"/>
            <w:vAlign w:val="center"/>
          </w:tcPr>
          <w:p w14:paraId="48F9D2D6" w14:textId="77777777" w:rsidR="0012134A" w:rsidRDefault="00000000">
            <w:r>
              <w:t>17.70</w:t>
            </w:r>
          </w:p>
        </w:tc>
        <w:tc>
          <w:tcPr>
            <w:tcW w:w="1556" w:type="dxa"/>
            <w:vAlign w:val="center"/>
          </w:tcPr>
          <w:p w14:paraId="331A2FE3" w14:textId="77777777" w:rsidR="0012134A" w:rsidRDefault="00000000">
            <w:r>
              <w:t>219.33</w:t>
            </w:r>
          </w:p>
        </w:tc>
        <w:tc>
          <w:tcPr>
            <w:tcW w:w="1556" w:type="dxa"/>
            <w:vAlign w:val="center"/>
          </w:tcPr>
          <w:p w14:paraId="0EABF0A2" w14:textId="77777777" w:rsidR="0012134A" w:rsidRDefault="00000000">
            <w:r>
              <w:t>3.79</w:t>
            </w:r>
          </w:p>
        </w:tc>
        <w:tc>
          <w:tcPr>
            <w:tcW w:w="1556" w:type="dxa"/>
            <w:vAlign w:val="center"/>
          </w:tcPr>
          <w:p w14:paraId="753B302B" w14:textId="77777777" w:rsidR="0012134A" w:rsidRDefault="00000000">
            <w:r>
              <w:t>121.60</w:t>
            </w:r>
          </w:p>
        </w:tc>
      </w:tr>
      <w:tr w:rsidR="0012134A" w14:paraId="1A28D427" w14:textId="77777777">
        <w:tc>
          <w:tcPr>
            <w:tcW w:w="1556" w:type="dxa"/>
            <w:shd w:val="clear" w:color="auto" w:fill="E6E6E6"/>
            <w:vAlign w:val="center"/>
          </w:tcPr>
          <w:p w14:paraId="61A9104C" w14:textId="77777777" w:rsidR="0012134A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DE31F22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2E27ED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BEA15C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4146C7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44F99D" w14:textId="77777777" w:rsidR="0012134A" w:rsidRDefault="00000000">
            <w:r>
              <w:t>0.00</w:t>
            </w:r>
          </w:p>
        </w:tc>
      </w:tr>
      <w:tr w:rsidR="0012134A" w14:paraId="2AE42F6C" w14:textId="77777777">
        <w:tc>
          <w:tcPr>
            <w:tcW w:w="1556" w:type="dxa"/>
            <w:shd w:val="clear" w:color="auto" w:fill="E6E6E6"/>
            <w:vAlign w:val="center"/>
          </w:tcPr>
          <w:p w14:paraId="2B5FA706" w14:textId="77777777" w:rsidR="0012134A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0F975644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D53450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44B115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4A7288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18A7A4" w14:textId="77777777" w:rsidR="0012134A" w:rsidRDefault="00000000">
            <w:r>
              <w:t>0.00</w:t>
            </w:r>
          </w:p>
        </w:tc>
      </w:tr>
      <w:tr w:rsidR="0012134A" w14:paraId="17F16317" w14:textId="77777777">
        <w:tc>
          <w:tcPr>
            <w:tcW w:w="1556" w:type="dxa"/>
            <w:shd w:val="clear" w:color="auto" w:fill="E6E6E6"/>
            <w:vAlign w:val="center"/>
          </w:tcPr>
          <w:p w14:paraId="0EFC0AFE" w14:textId="77777777" w:rsidR="0012134A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763E740F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F74FB8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BA31D1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15EEF3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7CB9D1" w14:textId="77777777" w:rsidR="0012134A" w:rsidRDefault="00000000">
            <w:r>
              <w:t>0.00</w:t>
            </w:r>
          </w:p>
        </w:tc>
      </w:tr>
      <w:tr w:rsidR="0012134A" w14:paraId="2A8269F9" w14:textId="77777777">
        <w:tc>
          <w:tcPr>
            <w:tcW w:w="1556" w:type="dxa"/>
            <w:shd w:val="clear" w:color="auto" w:fill="E6E6E6"/>
            <w:vAlign w:val="center"/>
          </w:tcPr>
          <w:p w14:paraId="22732CDE" w14:textId="77777777" w:rsidR="0012134A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378D0D60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46F5B7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4D3F26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7C948F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5C003F" w14:textId="77777777" w:rsidR="0012134A" w:rsidRDefault="00000000">
            <w:r>
              <w:t>0.00</w:t>
            </w:r>
          </w:p>
        </w:tc>
      </w:tr>
      <w:tr w:rsidR="0012134A" w14:paraId="7A84B1CC" w14:textId="77777777">
        <w:tc>
          <w:tcPr>
            <w:tcW w:w="1556" w:type="dxa"/>
            <w:shd w:val="clear" w:color="auto" w:fill="E6E6E6"/>
            <w:vAlign w:val="center"/>
          </w:tcPr>
          <w:p w14:paraId="68283D50" w14:textId="77777777" w:rsidR="0012134A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AC50751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B6A5CA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02F77F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DD970E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F8DEB6" w14:textId="77777777" w:rsidR="0012134A" w:rsidRDefault="00000000">
            <w:r>
              <w:t>0.00</w:t>
            </w:r>
          </w:p>
        </w:tc>
      </w:tr>
      <w:tr w:rsidR="0012134A" w14:paraId="0058942D" w14:textId="77777777">
        <w:tc>
          <w:tcPr>
            <w:tcW w:w="1556" w:type="dxa"/>
            <w:shd w:val="clear" w:color="auto" w:fill="E6E6E6"/>
            <w:vAlign w:val="center"/>
          </w:tcPr>
          <w:p w14:paraId="4FA5DC77" w14:textId="77777777" w:rsidR="0012134A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290796BA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2E1AB7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C39A59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052730" w14:textId="77777777" w:rsidR="0012134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BD5AFE" w14:textId="77777777" w:rsidR="0012134A" w:rsidRDefault="00000000">
            <w:r>
              <w:t>0.00</w:t>
            </w:r>
          </w:p>
        </w:tc>
      </w:tr>
    </w:tbl>
    <w:p w14:paraId="613923E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14:paraId="6823B03B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14:paraId="3C2CC90F" w14:textId="77777777" w:rsidR="00697366" w:rsidRDefault="00697366" w:rsidP="00CA66B7">
      <w:pPr>
        <w:pStyle w:val="2"/>
      </w:pPr>
      <w:bookmarkStart w:id="44" w:name="_Toc161223172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4"/>
    </w:p>
    <w:p w14:paraId="1D2A276F" w14:textId="77777777"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bookmarkEnd w:id="45"/>
      <w:r>
        <w:rPr>
          <w:noProof/>
        </w:rPr>
        <w:drawing>
          <wp:inline distT="0" distB="0" distL="0" distR="0" wp14:anchorId="09B818A8" wp14:editId="76969642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2134A" w14:paraId="46A9CEB6" w14:textId="77777777">
        <w:tc>
          <w:tcPr>
            <w:tcW w:w="777" w:type="dxa"/>
            <w:shd w:val="clear" w:color="auto" w:fill="E6E6E6"/>
            <w:vAlign w:val="center"/>
          </w:tcPr>
          <w:p w14:paraId="75377EC6" w14:textId="77777777" w:rsidR="0012134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076DA2" w14:textId="77777777" w:rsidR="0012134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5DBDB" w14:textId="77777777" w:rsidR="0012134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05213" w14:textId="77777777" w:rsidR="0012134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E983DD" w14:textId="77777777" w:rsidR="0012134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46A6A" w14:textId="77777777" w:rsidR="0012134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30FAC" w14:textId="77777777" w:rsidR="0012134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CDE93" w14:textId="77777777" w:rsidR="0012134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383DF" w14:textId="77777777" w:rsidR="0012134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6CD04" w14:textId="77777777" w:rsidR="0012134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3E579" w14:textId="77777777" w:rsidR="0012134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6736B0" w14:textId="77777777" w:rsidR="0012134A" w:rsidRDefault="00000000">
            <w:pPr>
              <w:jc w:val="center"/>
            </w:pPr>
            <w:r>
              <w:t>11:00</w:t>
            </w:r>
          </w:p>
        </w:tc>
      </w:tr>
      <w:tr w:rsidR="0012134A" w14:paraId="62E1CC97" w14:textId="77777777">
        <w:tc>
          <w:tcPr>
            <w:tcW w:w="777" w:type="dxa"/>
            <w:vAlign w:val="center"/>
          </w:tcPr>
          <w:p w14:paraId="7B6BEE9C" w14:textId="77777777" w:rsidR="0012134A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76ADD659" w14:textId="77777777" w:rsidR="0012134A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060501F5" w14:textId="77777777" w:rsidR="0012134A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0928BD98" w14:textId="77777777" w:rsidR="0012134A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7AFE1C6C" w14:textId="77777777" w:rsidR="0012134A" w:rsidRDefault="00000000">
            <w:r>
              <w:t>28.77</w:t>
            </w:r>
          </w:p>
        </w:tc>
        <w:tc>
          <w:tcPr>
            <w:tcW w:w="777" w:type="dxa"/>
            <w:vAlign w:val="center"/>
          </w:tcPr>
          <w:p w14:paraId="019561E2" w14:textId="77777777" w:rsidR="0012134A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5AD8DE50" w14:textId="77777777" w:rsidR="0012134A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4CD57A48" w14:textId="77777777" w:rsidR="0012134A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34C0EB95" w14:textId="77777777" w:rsidR="0012134A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681A7B48" w14:textId="77777777" w:rsidR="0012134A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5AF87649" w14:textId="77777777" w:rsidR="0012134A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08DEB566" w14:textId="77777777" w:rsidR="0012134A" w:rsidRDefault="00000000">
            <w:r>
              <w:t>36.95</w:t>
            </w:r>
          </w:p>
        </w:tc>
      </w:tr>
      <w:tr w:rsidR="0012134A" w14:paraId="4A08E51A" w14:textId="77777777">
        <w:tc>
          <w:tcPr>
            <w:tcW w:w="777" w:type="dxa"/>
            <w:shd w:val="clear" w:color="auto" w:fill="E6E6E6"/>
            <w:vAlign w:val="center"/>
          </w:tcPr>
          <w:p w14:paraId="0B72A216" w14:textId="77777777" w:rsidR="0012134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0E8AE" w14:textId="77777777" w:rsidR="0012134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B2803" w14:textId="77777777" w:rsidR="0012134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ADBE6" w14:textId="77777777" w:rsidR="0012134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2D41B" w14:textId="77777777" w:rsidR="0012134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FE993" w14:textId="77777777" w:rsidR="0012134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0771C" w14:textId="77777777" w:rsidR="0012134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262452" w14:textId="77777777" w:rsidR="0012134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4C2BA4" w14:textId="77777777" w:rsidR="0012134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3301DA" w14:textId="77777777" w:rsidR="0012134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AE8C7" w14:textId="77777777" w:rsidR="0012134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0F94D" w14:textId="77777777" w:rsidR="0012134A" w:rsidRDefault="00000000">
            <w:r>
              <w:t>23:00</w:t>
            </w:r>
          </w:p>
        </w:tc>
      </w:tr>
      <w:tr w:rsidR="0012134A" w14:paraId="4D141D82" w14:textId="77777777">
        <w:tc>
          <w:tcPr>
            <w:tcW w:w="777" w:type="dxa"/>
            <w:vAlign w:val="center"/>
          </w:tcPr>
          <w:p w14:paraId="5249E006" w14:textId="77777777" w:rsidR="0012134A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77242E41" w14:textId="77777777" w:rsidR="0012134A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420F58EB" w14:textId="77777777" w:rsidR="0012134A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61D2F906" w14:textId="77777777" w:rsidR="0012134A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75A84A38" w14:textId="77777777" w:rsidR="0012134A" w:rsidRDefault="00000000">
            <w:r>
              <w:t>41.77</w:t>
            </w:r>
          </w:p>
        </w:tc>
        <w:tc>
          <w:tcPr>
            <w:tcW w:w="777" w:type="dxa"/>
            <w:vAlign w:val="center"/>
          </w:tcPr>
          <w:p w14:paraId="54344DE3" w14:textId="77777777" w:rsidR="0012134A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759CEDEE" w14:textId="77777777" w:rsidR="0012134A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2060B5F4" w14:textId="77777777" w:rsidR="0012134A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39311A19" w14:textId="77777777" w:rsidR="0012134A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2BC2FD5C" w14:textId="77777777" w:rsidR="0012134A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727E88D0" w14:textId="77777777" w:rsidR="0012134A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7B537DF5" w14:textId="77777777" w:rsidR="0012134A" w:rsidRDefault="00000000">
            <w:r>
              <w:t>33.59</w:t>
            </w:r>
          </w:p>
        </w:tc>
      </w:tr>
    </w:tbl>
    <w:p w14:paraId="17BCE7A9" w14:textId="77777777" w:rsidR="00800A70" w:rsidRDefault="00800A70" w:rsidP="006B27F7">
      <w:pPr>
        <w:jc w:val="center"/>
      </w:pPr>
      <w:bookmarkStart w:id="46" w:name="自然通风室内温度表格"/>
      <w:bookmarkEnd w:id="46"/>
    </w:p>
    <w:p w14:paraId="450FF34B" w14:textId="77777777" w:rsidR="00A279F8" w:rsidRPr="00794676" w:rsidRDefault="00A279F8" w:rsidP="009A61CA">
      <w:pPr>
        <w:pStyle w:val="1"/>
      </w:pPr>
      <w:bookmarkStart w:id="47" w:name="_Toc161223173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12134A" w14:paraId="25D881B9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FF5673B" w14:textId="77777777" w:rsidR="0012134A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485F3E3" w14:textId="77777777" w:rsidR="0012134A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1EA20CF" w14:textId="77777777" w:rsidR="0012134A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DF97AC4" w14:textId="77777777" w:rsidR="0012134A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6E79BAD" w14:textId="77777777" w:rsidR="0012134A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E4C1A08" w14:textId="77777777" w:rsidR="0012134A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88F8B1C" w14:textId="77777777" w:rsidR="0012134A" w:rsidRDefault="00000000">
            <w:pPr>
              <w:jc w:val="center"/>
            </w:pPr>
            <w:r>
              <w:t>备注</w:t>
            </w:r>
          </w:p>
        </w:tc>
      </w:tr>
      <w:tr w:rsidR="0012134A" w14:paraId="1CF6AD4A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7DF553CB" w14:textId="77777777" w:rsidR="0012134A" w:rsidRDefault="0012134A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79C9EC9" w14:textId="77777777" w:rsidR="0012134A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E847197" w14:textId="77777777" w:rsidR="0012134A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A068F44" w14:textId="77777777" w:rsidR="0012134A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8B2DC47" w14:textId="77777777" w:rsidR="0012134A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0B94897" w14:textId="77777777" w:rsidR="0012134A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F22968E" w14:textId="77777777" w:rsidR="0012134A" w:rsidRDefault="0012134A">
            <w:pPr>
              <w:jc w:val="center"/>
            </w:pPr>
          </w:p>
        </w:tc>
      </w:tr>
      <w:tr w:rsidR="0012134A" w14:paraId="009D3839" w14:textId="77777777">
        <w:tc>
          <w:tcPr>
            <w:tcW w:w="2196" w:type="dxa"/>
            <w:shd w:val="clear" w:color="auto" w:fill="E6E6E6"/>
            <w:vAlign w:val="center"/>
          </w:tcPr>
          <w:p w14:paraId="3E62B258" w14:textId="77777777" w:rsidR="0012134A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6B60B83A" w14:textId="77777777" w:rsidR="0012134A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7888763D" w14:textId="77777777" w:rsidR="0012134A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262CF507" w14:textId="77777777" w:rsidR="0012134A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5C0D28E" w14:textId="77777777" w:rsidR="0012134A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15A5039" w14:textId="77777777" w:rsidR="0012134A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0C49537" w14:textId="77777777" w:rsidR="0012134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2134A" w14:paraId="51990BEF" w14:textId="77777777">
        <w:tc>
          <w:tcPr>
            <w:tcW w:w="2196" w:type="dxa"/>
            <w:shd w:val="clear" w:color="auto" w:fill="E6E6E6"/>
            <w:vAlign w:val="center"/>
          </w:tcPr>
          <w:p w14:paraId="2A82A2FF" w14:textId="77777777" w:rsidR="0012134A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70B3E4A1" w14:textId="77777777" w:rsidR="0012134A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4056F195" w14:textId="77777777" w:rsidR="0012134A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627EB160" w14:textId="77777777" w:rsidR="0012134A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31679E52" w14:textId="77777777" w:rsidR="0012134A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F317F96" w14:textId="77777777" w:rsidR="0012134A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58F8887D" w14:textId="77777777" w:rsidR="0012134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2134A" w14:paraId="165721F7" w14:textId="77777777">
        <w:tc>
          <w:tcPr>
            <w:tcW w:w="2196" w:type="dxa"/>
            <w:shd w:val="clear" w:color="auto" w:fill="E6E6E6"/>
            <w:vAlign w:val="center"/>
          </w:tcPr>
          <w:p w14:paraId="776BB892" w14:textId="77777777" w:rsidR="0012134A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A94B6B1" w14:textId="77777777" w:rsidR="0012134A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363195AB" w14:textId="77777777" w:rsidR="0012134A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27479438" w14:textId="77777777" w:rsidR="0012134A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00DECAF" w14:textId="77777777" w:rsidR="0012134A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13D9BDD" w14:textId="77777777" w:rsidR="0012134A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23914029" w14:textId="77777777" w:rsidR="0012134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2134A" w14:paraId="07F06F91" w14:textId="77777777">
        <w:tc>
          <w:tcPr>
            <w:tcW w:w="2196" w:type="dxa"/>
            <w:shd w:val="clear" w:color="auto" w:fill="E6E6E6"/>
            <w:vAlign w:val="center"/>
          </w:tcPr>
          <w:p w14:paraId="27BEB5A2" w14:textId="77777777" w:rsidR="0012134A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5A4AC478" w14:textId="77777777" w:rsidR="0012134A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0160076A" w14:textId="77777777" w:rsidR="0012134A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5C091C7D" w14:textId="77777777" w:rsidR="0012134A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6496BCFA" w14:textId="77777777" w:rsidR="0012134A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5DCB8C3" w14:textId="77777777" w:rsidR="0012134A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7FA8C091" w14:textId="77777777" w:rsidR="0012134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2134A" w14:paraId="6C635874" w14:textId="77777777">
        <w:tc>
          <w:tcPr>
            <w:tcW w:w="2196" w:type="dxa"/>
            <w:shd w:val="clear" w:color="auto" w:fill="E6E6E6"/>
            <w:vAlign w:val="center"/>
          </w:tcPr>
          <w:p w14:paraId="2DF4CEF1" w14:textId="77777777" w:rsidR="0012134A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23B3AF0C" w14:textId="77777777" w:rsidR="0012134A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3F4F1B61" w14:textId="77777777" w:rsidR="0012134A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58DA1EAB" w14:textId="77777777" w:rsidR="0012134A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42D77C6F" w14:textId="77777777" w:rsidR="0012134A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5FCD80E5" w14:textId="77777777" w:rsidR="0012134A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9D6B179" w14:textId="77777777" w:rsidR="0012134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</w:t>
            </w:r>
            <w:r>
              <w:rPr>
                <w:sz w:val="18"/>
                <w:szCs w:val="18"/>
              </w:rPr>
              <w:lastRenderedPageBreak/>
              <w:t>出</w:t>
            </w:r>
          </w:p>
        </w:tc>
      </w:tr>
      <w:tr w:rsidR="0012134A" w14:paraId="3FC0089F" w14:textId="77777777">
        <w:tc>
          <w:tcPr>
            <w:tcW w:w="2196" w:type="dxa"/>
            <w:shd w:val="clear" w:color="auto" w:fill="E6E6E6"/>
            <w:vAlign w:val="center"/>
          </w:tcPr>
          <w:p w14:paraId="3A4550C1" w14:textId="77777777" w:rsidR="0012134A" w:rsidRDefault="00000000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1037C446" w14:textId="77777777" w:rsidR="0012134A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467161D5" w14:textId="77777777" w:rsidR="0012134A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06C30F42" w14:textId="77777777" w:rsidR="0012134A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042D1984" w14:textId="77777777" w:rsidR="0012134A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1389BD1" w14:textId="77777777" w:rsidR="0012134A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03BE89FB" w14:textId="77777777" w:rsidR="0012134A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2134A" w14:paraId="07BBCAE4" w14:textId="77777777">
        <w:tc>
          <w:tcPr>
            <w:tcW w:w="2196" w:type="dxa"/>
            <w:shd w:val="clear" w:color="auto" w:fill="E6E6E6"/>
            <w:vAlign w:val="center"/>
          </w:tcPr>
          <w:p w14:paraId="45179C92" w14:textId="77777777" w:rsidR="0012134A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35DE5A97" w14:textId="77777777" w:rsidR="0012134A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2E462C9F" w14:textId="77777777" w:rsidR="0012134A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552A9A77" w14:textId="77777777" w:rsidR="0012134A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5E74A4BD" w14:textId="77777777" w:rsidR="0012134A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3BE0DAE0" w14:textId="77777777" w:rsidR="0012134A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C3992A6" w14:textId="77777777" w:rsidR="0012134A" w:rsidRDefault="0012134A">
            <w:pPr>
              <w:rPr>
                <w:sz w:val="18"/>
                <w:szCs w:val="18"/>
              </w:rPr>
            </w:pPr>
          </w:p>
        </w:tc>
      </w:tr>
    </w:tbl>
    <w:p w14:paraId="4A634579" w14:textId="77777777" w:rsidR="0012134A" w:rsidRDefault="00000000">
      <w:pPr>
        <w:pStyle w:val="1"/>
      </w:pPr>
      <w:bookmarkStart w:id="48" w:name="_Toc161223174"/>
      <w:r>
        <w:t>工程构造</w:t>
      </w:r>
      <w:bookmarkEnd w:id="48"/>
    </w:p>
    <w:p w14:paraId="5D6D1915" w14:textId="77777777" w:rsidR="0012134A" w:rsidRDefault="00000000">
      <w:pPr>
        <w:pStyle w:val="2"/>
        <w:jc w:val="left"/>
      </w:pPr>
      <w:bookmarkStart w:id="49" w:name="_Toc161223175"/>
      <w:r>
        <w:t>屋顶构造</w:t>
      </w:r>
      <w:bookmarkEnd w:id="49"/>
    </w:p>
    <w:p w14:paraId="3D682A92" w14:textId="77777777" w:rsidR="0012134A" w:rsidRDefault="00000000">
      <w:pPr>
        <w:pStyle w:val="3"/>
      </w:pPr>
      <w:bookmarkStart w:id="50" w:name="_Toc161223176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2134A" w14:paraId="3B8833A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0360B1D" w14:textId="77777777" w:rsidR="0012134A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4553CD7" w14:textId="77777777" w:rsidR="0012134A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0BCDC3" w14:textId="77777777" w:rsidR="0012134A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E17A85" w14:textId="77777777" w:rsidR="0012134A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526217F" w14:textId="77777777" w:rsidR="0012134A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2DFF587" w14:textId="77777777" w:rsidR="0012134A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DB2790" w14:textId="77777777" w:rsidR="0012134A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689B241" w14:textId="77777777" w:rsidR="0012134A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2134A" w14:paraId="101C10A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332E89B" w14:textId="77777777" w:rsidR="0012134A" w:rsidRDefault="0012134A"/>
        </w:tc>
        <w:tc>
          <w:tcPr>
            <w:tcW w:w="834" w:type="dxa"/>
            <w:shd w:val="clear" w:color="auto" w:fill="E6E6E6"/>
            <w:vAlign w:val="center"/>
          </w:tcPr>
          <w:p w14:paraId="03127913" w14:textId="77777777" w:rsidR="0012134A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BB7DA1" w14:textId="77777777" w:rsidR="0012134A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CF7E62" w14:textId="77777777" w:rsidR="0012134A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0302794" w14:textId="77777777" w:rsidR="0012134A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6B3886" w14:textId="77777777" w:rsidR="0012134A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644BC3" w14:textId="77777777" w:rsidR="0012134A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0BB64EF" w14:textId="77777777" w:rsidR="0012134A" w:rsidRDefault="00000000">
            <w:r>
              <w:t>D=R*S</w:t>
            </w:r>
          </w:p>
        </w:tc>
      </w:tr>
      <w:tr w:rsidR="0012134A" w14:paraId="7709FAEE" w14:textId="77777777">
        <w:tc>
          <w:tcPr>
            <w:tcW w:w="2838" w:type="dxa"/>
            <w:vAlign w:val="center"/>
          </w:tcPr>
          <w:p w14:paraId="1FB77265" w14:textId="77777777" w:rsidR="0012134A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5BAC481C" w14:textId="77777777" w:rsidR="0012134A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7B573595" w14:textId="77777777" w:rsidR="0012134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BAF860B" w14:textId="77777777" w:rsidR="0012134A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77B64A01" w14:textId="77777777" w:rsidR="0012134A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27420BCA" w14:textId="77777777" w:rsidR="0012134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BCB0EF0" w14:textId="77777777" w:rsidR="0012134A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2808DCC3" w14:textId="77777777" w:rsidR="0012134A" w:rsidRDefault="00000000">
            <w:r>
              <w:t>0.407</w:t>
            </w:r>
          </w:p>
        </w:tc>
      </w:tr>
      <w:tr w:rsidR="0012134A" w14:paraId="6E430FDD" w14:textId="77777777">
        <w:tc>
          <w:tcPr>
            <w:tcW w:w="2838" w:type="dxa"/>
            <w:vAlign w:val="center"/>
          </w:tcPr>
          <w:p w14:paraId="54EC7159" w14:textId="77777777" w:rsidR="0012134A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DC54AF6" w14:textId="77777777" w:rsidR="0012134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4D97ADC" w14:textId="77777777" w:rsidR="0012134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64B2C4E" w14:textId="77777777" w:rsidR="0012134A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CEF72C6" w14:textId="77777777" w:rsidR="0012134A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5912BF84" w14:textId="77777777" w:rsidR="0012134A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3F49FD86" w14:textId="77777777" w:rsidR="0012134A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148FDDF7" w14:textId="77777777" w:rsidR="0012134A" w:rsidRDefault="00000000">
            <w:r>
              <w:t>0.227</w:t>
            </w:r>
          </w:p>
        </w:tc>
      </w:tr>
      <w:tr w:rsidR="0012134A" w14:paraId="557D82D6" w14:textId="77777777">
        <w:tc>
          <w:tcPr>
            <w:tcW w:w="2838" w:type="dxa"/>
            <w:vAlign w:val="center"/>
          </w:tcPr>
          <w:p w14:paraId="1DC487E6" w14:textId="77777777" w:rsidR="0012134A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79E4AB7" w14:textId="77777777" w:rsidR="0012134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EA4FEE3" w14:textId="77777777" w:rsidR="0012134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AD30AFB" w14:textId="77777777" w:rsidR="0012134A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D5901B8" w14:textId="77777777" w:rsidR="0012134A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AA3D513" w14:textId="77777777" w:rsidR="0012134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A31FC97" w14:textId="77777777" w:rsidR="0012134A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AB3F9A9" w14:textId="77777777" w:rsidR="0012134A" w:rsidRDefault="00000000">
            <w:r>
              <w:t>0.245</w:t>
            </w:r>
          </w:p>
        </w:tc>
      </w:tr>
      <w:tr w:rsidR="0012134A" w14:paraId="1E04C3AF" w14:textId="77777777">
        <w:tc>
          <w:tcPr>
            <w:tcW w:w="2838" w:type="dxa"/>
            <w:vAlign w:val="center"/>
          </w:tcPr>
          <w:p w14:paraId="4B113FA8" w14:textId="77777777" w:rsidR="0012134A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6FC3E9CB" w14:textId="77777777" w:rsidR="0012134A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49ED01D0" w14:textId="77777777" w:rsidR="0012134A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246B6626" w14:textId="77777777" w:rsidR="0012134A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473A94A0" w14:textId="77777777" w:rsidR="0012134A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2D648948" w14:textId="77777777" w:rsidR="0012134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4F349C1" w14:textId="77777777" w:rsidR="0012134A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0461263E" w14:textId="77777777" w:rsidR="0012134A" w:rsidRDefault="00000000">
            <w:r>
              <w:t>1.378</w:t>
            </w:r>
          </w:p>
        </w:tc>
      </w:tr>
      <w:tr w:rsidR="0012134A" w14:paraId="43D51BB0" w14:textId="77777777">
        <w:tc>
          <w:tcPr>
            <w:tcW w:w="2838" w:type="dxa"/>
            <w:vAlign w:val="center"/>
          </w:tcPr>
          <w:p w14:paraId="37D3DC07" w14:textId="77777777" w:rsidR="0012134A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5ACCF02" w14:textId="77777777" w:rsidR="0012134A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18E7117" w14:textId="77777777" w:rsidR="0012134A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309578BE" w14:textId="77777777" w:rsidR="0012134A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145CE63" w14:textId="77777777" w:rsidR="0012134A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E0BA31A" w14:textId="77777777" w:rsidR="0012134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F7CEF17" w14:textId="77777777" w:rsidR="0012134A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36ED2C9C" w14:textId="77777777" w:rsidR="0012134A" w:rsidRDefault="00000000">
            <w:r>
              <w:t>1.186</w:t>
            </w:r>
          </w:p>
        </w:tc>
      </w:tr>
      <w:tr w:rsidR="0012134A" w14:paraId="2518C885" w14:textId="77777777">
        <w:tc>
          <w:tcPr>
            <w:tcW w:w="2838" w:type="dxa"/>
            <w:vAlign w:val="center"/>
          </w:tcPr>
          <w:p w14:paraId="6193FF8F" w14:textId="77777777" w:rsidR="0012134A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05BFFBE0" w14:textId="77777777" w:rsidR="0012134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12E7B92" w14:textId="77777777" w:rsidR="0012134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F47568C" w14:textId="77777777" w:rsidR="0012134A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ED00FC7" w14:textId="77777777" w:rsidR="0012134A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1EFA13BF" w14:textId="77777777" w:rsidR="0012134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AD440AD" w14:textId="77777777" w:rsidR="0012134A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BC23930" w14:textId="77777777" w:rsidR="0012134A" w:rsidRDefault="00000000">
            <w:r>
              <w:t>0.249</w:t>
            </w:r>
          </w:p>
        </w:tc>
      </w:tr>
      <w:tr w:rsidR="0012134A" w14:paraId="3DE9C174" w14:textId="77777777">
        <w:tc>
          <w:tcPr>
            <w:tcW w:w="2838" w:type="dxa"/>
            <w:vAlign w:val="center"/>
          </w:tcPr>
          <w:p w14:paraId="42D1673D" w14:textId="77777777" w:rsidR="0012134A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6726F97" w14:textId="77777777" w:rsidR="0012134A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1F2FEB4B" w14:textId="77777777" w:rsidR="0012134A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C626468" w14:textId="77777777" w:rsidR="0012134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5B29A30" w14:textId="77777777" w:rsidR="0012134A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FD1E3F4" w14:textId="77777777" w:rsidR="0012134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222CA2D" w14:textId="77777777" w:rsidR="0012134A" w:rsidRDefault="00000000">
            <w:r>
              <w:t>1.142</w:t>
            </w:r>
          </w:p>
        </w:tc>
        <w:tc>
          <w:tcPr>
            <w:tcW w:w="990" w:type="dxa"/>
            <w:vAlign w:val="center"/>
          </w:tcPr>
          <w:p w14:paraId="1BB30594" w14:textId="77777777" w:rsidR="0012134A" w:rsidRDefault="00000000">
            <w:r>
              <w:t>3.691</w:t>
            </w:r>
          </w:p>
        </w:tc>
      </w:tr>
      <w:tr w:rsidR="0012134A" w14:paraId="0D9BBFFA" w14:textId="77777777">
        <w:tc>
          <w:tcPr>
            <w:tcW w:w="2838" w:type="dxa"/>
            <w:shd w:val="clear" w:color="auto" w:fill="E6E6E6"/>
            <w:vAlign w:val="center"/>
          </w:tcPr>
          <w:p w14:paraId="4BAF4BF1" w14:textId="77777777" w:rsidR="0012134A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F013D5C" w14:textId="77777777" w:rsidR="0012134A" w:rsidRDefault="00000000">
            <w:pPr>
              <w:jc w:val="center"/>
            </w:pPr>
            <w:r>
              <w:t>5.0</w:t>
            </w:r>
          </w:p>
        </w:tc>
      </w:tr>
      <w:tr w:rsidR="0012134A" w14:paraId="34222FA8" w14:textId="77777777">
        <w:tc>
          <w:tcPr>
            <w:tcW w:w="2838" w:type="dxa"/>
            <w:shd w:val="clear" w:color="auto" w:fill="E6E6E6"/>
            <w:vAlign w:val="center"/>
          </w:tcPr>
          <w:p w14:paraId="2B208D39" w14:textId="77777777" w:rsidR="0012134A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AD68E6A" w14:textId="77777777" w:rsidR="0012134A" w:rsidRDefault="00000000">
            <w:pPr>
              <w:jc w:val="center"/>
            </w:pPr>
            <w:r>
              <w:t>0.75</w:t>
            </w:r>
          </w:p>
        </w:tc>
      </w:tr>
      <w:tr w:rsidR="0012134A" w14:paraId="3F845175" w14:textId="77777777">
        <w:tc>
          <w:tcPr>
            <w:tcW w:w="2838" w:type="dxa"/>
            <w:shd w:val="clear" w:color="auto" w:fill="E6E6E6"/>
            <w:vAlign w:val="center"/>
          </w:tcPr>
          <w:p w14:paraId="1E8B0DE2" w14:textId="77777777" w:rsidR="0012134A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7A06660" w14:textId="77777777" w:rsidR="0012134A" w:rsidRDefault="00000000">
            <w:pPr>
              <w:jc w:val="center"/>
            </w:pPr>
            <w:r>
              <w:t>0.77</w:t>
            </w:r>
          </w:p>
        </w:tc>
      </w:tr>
      <w:tr w:rsidR="0012134A" w14:paraId="3FCADB6C" w14:textId="77777777">
        <w:tc>
          <w:tcPr>
            <w:tcW w:w="2838" w:type="dxa"/>
            <w:shd w:val="clear" w:color="auto" w:fill="E6E6E6"/>
            <w:vAlign w:val="center"/>
          </w:tcPr>
          <w:p w14:paraId="5235D483" w14:textId="77777777" w:rsidR="0012134A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6268BB7" w14:textId="77777777" w:rsidR="0012134A" w:rsidRDefault="00000000">
            <w:pPr>
              <w:jc w:val="center"/>
            </w:pPr>
            <w:r>
              <w:t>重质围护结构</w:t>
            </w:r>
          </w:p>
        </w:tc>
      </w:tr>
    </w:tbl>
    <w:p w14:paraId="6450A675" w14:textId="77777777" w:rsidR="0012134A" w:rsidRDefault="00000000">
      <w:pPr>
        <w:pStyle w:val="4"/>
      </w:pPr>
      <w:r>
        <w:lastRenderedPageBreak/>
        <w:t>自然通风房间：逐时温度</w:t>
      </w:r>
    </w:p>
    <w:p w14:paraId="050EC9BF" w14:textId="77777777" w:rsidR="0012134A" w:rsidRDefault="00000000">
      <w:pPr>
        <w:jc w:val="center"/>
      </w:pPr>
      <w:r>
        <w:rPr>
          <w:noProof/>
        </w:rPr>
        <w:drawing>
          <wp:inline distT="0" distB="0" distL="0" distR="0" wp14:anchorId="0A0F48C8" wp14:editId="0767DC3A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E65CD" w14:textId="77777777" w:rsidR="0012134A" w:rsidRDefault="0012134A"/>
    <w:p w14:paraId="777432E6" w14:textId="77777777" w:rsidR="0012134A" w:rsidRDefault="001213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2134A" w14:paraId="03E8B464" w14:textId="77777777">
        <w:tc>
          <w:tcPr>
            <w:tcW w:w="777" w:type="dxa"/>
            <w:shd w:val="clear" w:color="auto" w:fill="E6E6E6"/>
            <w:vAlign w:val="center"/>
          </w:tcPr>
          <w:p w14:paraId="3FD1A20F" w14:textId="77777777" w:rsidR="0012134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42E0B4" w14:textId="77777777" w:rsidR="0012134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B34FA0" w14:textId="77777777" w:rsidR="0012134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029F17" w14:textId="77777777" w:rsidR="0012134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E19C2" w14:textId="77777777" w:rsidR="0012134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4F109A" w14:textId="77777777" w:rsidR="0012134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3CB7CB" w14:textId="77777777" w:rsidR="0012134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3A409" w14:textId="77777777" w:rsidR="0012134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8DD70" w14:textId="77777777" w:rsidR="0012134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73E84D" w14:textId="77777777" w:rsidR="0012134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3D148" w14:textId="77777777" w:rsidR="0012134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05BA5" w14:textId="77777777" w:rsidR="0012134A" w:rsidRDefault="00000000">
            <w:pPr>
              <w:jc w:val="center"/>
            </w:pPr>
            <w:r>
              <w:t>11:00</w:t>
            </w:r>
          </w:p>
        </w:tc>
      </w:tr>
      <w:tr w:rsidR="0012134A" w14:paraId="6C0FC3B9" w14:textId="77777777">
        <w:tc>
          <w:tcPr>
            <w:tcW w:w="777" w:type="dxa"/>
            <w:vAlign w:val="center"/>
          </w:tcPr>
          <w:p w14:paraId="115D25F1" w14:textId="77777777" w:rsidR="0012134A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3D853836" w14:textId="77777777" w:rsidR="0012134A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3ACA4928" w14:textId="77777777" w:rsidR="0012134A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7D655FB1" w14:textId="77777777" w:rsidR="0012134A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3514F32D" w14:textId="77777777" w:rsidR="0012134A" w:rsidRDefault="00000000">
            <w:r>
              <w:t>34.04</w:t>
            </w:r>
          </w:p>
        </w:tc>
        <w:tc>
          <w:tcPr>
            <w:tcW w:w="777" w:type="dxa"/>
            <w:vAlign w:val="center"/>
          </w:tcPr>
          <w:p w14:paraId="7FC1D225" w14:textId="77777777" w:rsidR="0012134A" w:rsidRDefault="00000000">
            <w:r>
              <w:t>33.73</w:t>
            </w:r>
          </w:p>
        </w:tc>
        <w:tc>
          <w:tcPr>
            <w:tcW w:w="777" w:type="dxa"/>
            <w:vAlign w:val="center"/>
          </w:tcPr>
          <w:p w14:paraId="49A7DC9D" w14:textId="77777777" w:rsidR="0012134A" w:rsidRDefault="00000000">
            <w:r>
              <w:t>33.58</w:t>
            </w:r>
          </w:p>
        </w:tc>
        <w:tc>
          <w:tcPr>
            <w:tcW w:w="777" w:type="dxa"/>
            <w:vAlign w:val="center"/>
          </w:tcPr>
          <w:p w14:paraId="47C74096" w14:textId="77777777" w:rsidR="0012134A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42059442" w14:textId="77777777" w:rsidR="0012134A" w:rsidRDefault="00000000">
            <w:r>
              <w:t>33.78</w:t>
            </w:r>
          </w:p>
        </w:tc>
        <w:tc>
          <w:tcPr>
            <w:tcW w:w="777" w:type="dxa"/>
            <w:vAlign w:val="center"/>
          </w:tcPr>
          <w:p w14:paraId="6B1572AE" w14:textId="77777777" w:rsidR="0012134A" w:rsidRDefault="00000000">
            <w:r>
              <w:t>34.12</w:t>
            </w:r>
          </w:p>
        </w:tc>
        <w:tc>
          <w:tcPr>
            <w:tcW w:w="777" w:type="dxa"/>
            <w:vAlign w:val="center"/>
          </w:tcPr>
          <w:p w14:paraId="30DD5AB9" w14:textId="77777777" w:rsidR="0012134A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36EE390F" w14:textId="77777777" w:rsidR="0012134A" w:rsidRDefault="00000000">
            <w:r>
              <w:t>35.15</w:t>
            </w:r>
          </w:p>
        </w:tc>
      </w:tr>
      <w:tr w:rsidR="0012134A" w14:paraId="46E7E7F7" w14:textId="77777777">
        <w:tc>
          <w:tcPr>
            <w:tcW w:w="777" w:type="dxa"/>
            <w:shd w:val="clear" w:color="auto" w:fill="E6E6E6"/>
            <w:vAlign w:val="center"/>
          </w:tcPr>
          <w:p w14:paraId="33D470CA" w14:textId="77777777" w:rsidR="0012134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7D477" w14:textId="77777777" w:rsidR="0012134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EC653" w14:textId="77777777" w:rsidR="0012134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B49F9" w14:textId="77777777" w:rsidR="0012134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1BDFC" w14:textId="77777777" w:rsidR="0012134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A22EEE" w14:textId="77777777" w:rsidR="0012134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EF5E1D" w14:textId="77777777" w:rsidR="0012134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FA6FE6" w14:textId="77777777" w:rsidR="0012134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3C403" w14:textId="77777777" w:rsidR="0012134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391DD" w14:textId="77777777" w:rsidR="0012134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F9EFB" w14:textId="77777777" w:rsidR="0012134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22D8E8" w14:textId="77777777" w:rsidR="0012134A" w:rsidRDefault="00000000">
            <w:r>
              <w:t>23:00</w:t>
            </w:r>
          </w:p>
        </w:tc>
      </w:tr>
      <w:tr w:rsidR="0012134A" w14:paraId="0A85F9FB" w14:textId="77777777">
        <w:tc>
          <w:tcPr>
            <w:tcW w:w="777" w:type="dxa"/>
            <w:vAlign w:val="center"/>
          </w:tcPr>
          <w:p w14:paraId="49BAC499" w14:textId="77777777" w:rsidR="0012134A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1D150191" w14:textId="77777777" w:rsidR="0012134A" w:rsidRDefault="00000000">
            <w:r>
              <w:t>36.44</w:t>
            </w:r>
          </w:p>
        </w:tc>
        <w:tc>
          <w:tcPr>
            <w:tcW w:w="777" w:type="dxa"/>
            <w:vAlign w:val="center"/>
          </w:tcPr>
          <w:p w14:paraId="49E9E54D" w14:textId="77777777" w:rsidR="0012134A" w:rsidRDefault="00000000">
            <w:r>
              <w:t>37.08</w:t>
            </w:r>
          </w:p>
        </w:tc>
        <w:tc>
          <w:tcPr>
            <w:tcW w:w="777" w:type="dxa"/>
            <w:vAlign w:val="center"/>
          </w:tcPr>
          <w:p w14:paraId="2D0E9BB5" w14:textId="77777777" w:rsidR="0012134A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24783557" w14:textId="77777777" w:rsidR="0012134A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32A30221" w14:textId="77777777" w:rsidR="0012134A" w:rsidRDefault="00000000">
            <w:r>
              <w:t>38.46</w:t>
            </w:r>
          </w:p>
        </w:tc>
        <w:tc>
          <w:tcPr>
            <w:tcW w:w="777" w:type="dxa"/>
            <w:vAlign w:val="center"/>
          </w:tcPr>
          <w:p w14:paraId="32957651" w14:textId="77777777" w:rsidR="0012134A" w:rsidRDefault="00000000">
            <w:r>
              <w:rPr>
                <w:color w:val="3333CC"/>
              </w:rPr>
              <w:t>38.63</w:t>
            </w:r>
          </w:p>
        </w:tc>
        <w:tc>
          <w:tcPr>
            <w:tcW w:w="777" w:type="dxa"/>
            <w:vAlign w:val="center"/>
          </w:tcPr>
          <w:p w14:paraId="2AE8E276" w14:textId="77777777" w:rsidR="0012134A" w:rsidRDefault="00000000">
            <w:r>
              <w:t>38.62</w:t>
            </w:r>
          </w:p>
        </w:tc>
        <w:tc>
          <w:tcPr>
            <w:tcW w:w="777" w:type="dxa"/>
            <w:vAlign w:val="center"/>
          </w:tcPr>
          <w:p w14:paraId="434484F6" w14:textId="77777777" w:rsidR="0012134A" w:rsidRDefault="00000000">
            <w:r>
              <w:t>38.44</w:t>
            </w:r>
          </w:p>
        </w:tc>
        <w:tc>
          <w:tcPr>
            <w:tcW w:w="777" w:type="dxa"/>
            <w:vAlign w:val="center"/>
          </w:tcPr>
          <w:p w14:paraId="36AD9EC5" w14:textId="77777777" w:rsidR="0012134A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3DB0B765" w14:textId="77777777" w:rsidR="0012134A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3F7870A3" w14:textId="77777777" w:rsidR="0012134A" w:rsidRDefault="00000000">
            <w:r>
              <w:t>37.02</w:t>
            </w:r>
          </w:p>
        </w:tc>
      </w:tr>
    </w:tbl>
    <w:p w14:paraId="50D3C0B7" w14:textId="77777777" w:rsidR="0012134A" w:rsidRDefault="00000000">
      <w:pPr>
        <w:pStyle w:val="2"/>
      </w:pPr>
      <w:bookmarkStart w:id="51" w:name="_Toc161223177"/>
      <w:r>
        <w:t>外墙构造</w:t>
      </w:r>
      <w:bookmarkEnd w:id="51"/>
    </w:p>
    <w:p w14:paraId="6694FE9A" w14:textId="77777777" w:rsidR="0012134A" w:rsidRDefault="00000000">
      <w:pPr>
        <w:pStyle w:val="3"/>
      </w:pPr>
      <w:bookmarkStart w:id="52" w:name="_Toc161223178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2134A" w14:paraId="1BA504C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CF836C7" w14:textId="77777777" w:rsidR="0012134A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95A7284" w14:textId="77777777" w:rsidR="0012134A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DE82677" w14:textId="77777777" w:rsidR="0012134A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188E61" w14:textId="77777777" w:rsidR="0012134A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1AEF7D" w14:textId="77777777" w:rsidR="0012134A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62567D" w14:textId="77777777" w:rsidR="0012134A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9CEF92" w14:textId="77777777" w:rsidR="0012134A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9F9F0A" w14:textId="77777777" w:rsidR="0012134A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2134A" w14:paraId="5B7558D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4B5C87F" w14:textId="77777777" w:rsidR="0012134A" w:rsidRDefault="0012134A"/>
        </w:tc>
        <w:tc>
          <w:tcPr>
            <w:tcW w:w="834" w:type="dxa"/>
            <w:shd w:val="clear" w:color="auto" w:fill="E6E6E6"/>
            <w:vAlign w:val="center"/>
          </w:tcPr>
          <w:p w14:paraId="6CD9876D" w14:textId="77777777" w:rsidR="0012134A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2D51E3" w14:textId="77777777" w:rsidR="0012134A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5AB63E2" w14:textId="77777777" w:rsidR="0012134A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2396A9" w14:textId="77777777" w:rsidR="0012134A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57CF20" w14:textId="77777777" w:rsidR="0012134A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B1D0AB" w14:textId="77777777" w:rsidR="0012134A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9F2C5B" w14:textId="77777777" w:rsidR="0012134A" w:rsidRDefault="00000000">
            <w:r>
              <w:t>D=R*S</w:t>
            </w:r>
          </w:p>
        </w:tc>
      </w:tr>
      <w:tr w:rsidR="0012134A" w14:paraId="372B1181" w14:textId="77777777">
        <w:tc>
          <w:tcPr>
            <w:tcW w:w="2838" w:type="dxa"/>
            <w:vAlign w:val="center"/>
          </w:tcPr>
          <w:p w14:paraId="3FDD9894" w14:textId="77777777" w:rsidR="0012134A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3333E42" w14:textId="77777777" w:rsidR="0012134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FE8314F" w14:textId="77777777" w:rsidR="0012134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9B87A8B" w14:textId="77777777" w:rsidR="0012134A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541EDFA" w14:textId="77777777" w:rsidR="0012134A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D537499" w14:textId="77777777" w:rsidR="0012134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5ACF72F" w14:textId="77777777" w:rsidR="0012134A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793AB9A" w14:textId="77777777" w:rsidR="0012134A" w:rsidRDefault="00000000">
            <w:r>
              <w:t>0.245</w:t>
            </w:r>
          </w:p>
        </w:tc>
      </w:tr>
      <w:tr w:rsidR="0012134A" w14:paraId="68818CF9" w14:textId="77777777">
        <w:tc>
          <w:tcPr>
            <w:tcW w:w="2838" w:type="dxa"/>
            <w:vAlign w:val="center"/>
          </w:tcPr>
          <w:p w14:paraId="0A4B648C" w14:textId="77777777" w:rsidR="0012134A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95D0ACE" w14:textId="77777777" w:rsidR="0012134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174404D" w14:textId="77777777" w:rsidR="0012134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3D39E0A" w14:textId="77777777" w:rsidR="0012134A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1862DE32" w14:textId="77777777" w:rsidR="0012134A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23F2E1AF" w14:textId="77777777" w:rsidR="0012134A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37C8AEEC" w14:textId="77777777" w:rsidR="0012134A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28EB5DFD" w14:textId="77777777" w:rsidR="0012134A" w:rsidRDefault="00000000">
            <w:r>
              <w:t>0.227</w:t>
            </w:r>
          </w:p>
        </w:tc>
      </w:tr>
      <w:tr w:rsidR="0012134A" w14:paraId="68C573DA" w14:textId="77777777">
        <w:tc>
          <w:tcPr>
            <w:tcW w:w="2838" w:type="dxa"/>
            <w:vAlign w:val="center"/>
          </w:tcPr>
          <w:p w14:paraId="4D0A1309" w14:textId="77777777" w:rsidR="0012134A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6890D4C" w14:textId="77777777" w:rsidR="0012134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2CFEBF6" w14:textId="77777777" w:rsidR="0012134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D9BFD8F" w14:textId="77777777" w:rsidR="0012134A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45B0B7A" w14:textId="77777777" w:rsidR="0012134A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3D40776" w14:textId="77777777" w:rsidR="0012134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82EFFEC" w14:textId="77777777" w:rsidR="0012134A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E1CFA91" w14:textId="77777777" w:rsidR="0012134A" w:rsidRDefault="00000000">
            <w:r>
              <w:t>0.245</w:t>
            </w:r>
          </w:p>
        </w:tc>
      </w:tr>
      <w:tr w:rsidR="0012134A" w14:paraId="35C103E0" w14:textId="77777777">
        <w:tc>
          <w:tcPr>
            <w:tcW w:w="2838" w:type="dxa"/>
            <w:vAlign w:val="center"/>
          </w:tcPr>
          <w:p w14:paraId="79FA50AD" w14:textId="77777777" w:rsidR="0012134A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2F5FEED" w14:textId="77777777" w:rsidR="0012134A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2418A2A" w14:textId="77777777" w:rsidR="0012134A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275E2C59" w14:textId="77777777" w:rsidR="0012134A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2D829EC" w14:textId="77777777" w:rsidR="0012134A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19CD408B" w14:textId="77777777" w:rsidR="0012134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231C6FF" w14:textId="77777777" w:rsidR="0012134A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7AAC0ECF" w14:textId="77777777" w:rsidR="0012134A" w:rsidRDefault="00000000">
            <w:r>
              <w:t>1.977</w:t>
            </w:r>
          </w:p>
        </w:tc>
      </w:tr>
      <w:tr w:rsidR="0012134A" w14:paraId="5C21D66F" w14:textId="77777777">
        <w:tc>
          <w:tcPr>
            <w:tcW w:w="2838" w:type="dxa"/>
            <w:vAlign w:val="center"/>
          </w:tcPr>
          <w:p w14:paraId="48BE78C6" w14:textId="77777777" w:rsidR="0012134A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4E2C19F2" w14:textId="77777777" w:rsidR="0012134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CEC46D6" w14:textId="77777777" w:rsidR="0012134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F664520" w14:textId="77777777" w:rsidR="0012134A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176BE1B" w14:textId="77777777" w:rsidR="0012134A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367F7B5" w14:textId="77777777" w:rsidR="0012134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696DC27" w14:textId="77777777" w:rsidR="0012134A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1488B8AF" w14:textId="77777777" w:rsidR="0012134A" w:rsidRDefault="00000000">
            <w:r>
              <w:t>0.249</w:t>
            </w:r>
          </w:p>
        </w:tc>
      </w:tr>
      <w:tr w:rsidR="0012134A" w14:paraId="5D1B9264" w14:textId="77777777">
        <w:tc>
          <w:tcPr>
            <w:tcW w:w="2838" w:type="dxa"/>
            <w:vAlign w:val="center"/>
          </w:tcPr>
          <w:p w14:paraId="192C3765" w14:textId="77777777" w:rsidR="0012134A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055D3B7" w14:textId="77777777" w:rsidR="0012134A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07A7EBE6" w14:textId="77777777" w:rsidR="0012134A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01196EB" w14:textId="77777777" w:rsidR="0012134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DD79055" w14:textId="77777777" w:rsidR="0012134A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1C8FA59" w14:textId="77777777" w:rsidR="0012134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63910A1" w14:textId="77777777" w:rsidR="0012134A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063FEAB3" w14:textId="77777777" w:rsidR="0012134A" w:rsidRDefault="00000000">
            <w:r>
              <w:t>2.941</w:t>
            </w:r>
          </w:p>
        </w:tc>
      </w:tr>
      <w:tr w:rsidR="0012134A" w14:paraId="6C0808E2" w14:textId="77777777">
        <w:tc>
          <w:tcPr>
            <w:tcW w:w="2838" w:type="dxa"/>
            <w:shd w:val="clear" w:color="auto" w:fill="E6E6E6"/>
            <w:vAlign w:val="center"/>
          </w:tcPr>
          <w:p w14:paraId="05CBFD78" w14:textId="77777777" w:rsidR="0012134A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DC790B9" w14:textId="77777777" w:rsidR="0012134A" w:rsidRDefault="00000000">
            <w:pPr>
              <w:jc w:val="center"/>
            </w:pPr>
            <w:r>
              <w:t>5.0</w:t>
            </w:r>
          </w:p>
        </w:tc>
      </w:tr>
      <w:tr w:rsidR="0012134A" w14:paraId="5027211A" w14:textId="77777777">
        <w:tc>
          <w:tcPr>
            <w:tcW w:w="2838" w:type="dxa"/>
            <w:shd w:val="clear" w:color="auto" w:fill="E6E6E6"/>
            <w:vAlign w:val="center"/>
          </w:tcPr>
          <w:p w14:paraId="0B49B3BA" w14:textId="77777777" w:rsidR="0012134A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5809028" w14:textId="77777777" w:rsidR="0012134A" w:rsidRDefault="00000000">
            <w:pPr>
              <w:jc w:val="center"/>
            </w:pPr>
            <w:r>
              <w:t>0.75</w:t>
            </w:r>
          </w:p>
        </w:tc>
      </w:tr>
      <w:tr w:rsidR="0012134A" w14:paraId="78DDD9C9" w14:textId="77777777">
        <w:tc>
          <w:tcPr>
            <w:tcW w:w="2838" w:type="dxa"/>
            <w:shd w:val="clear" w:color="auto" w:fill="E6E6E6"/>
            <w:vAlign w:val="center"/>
          </w:tcPr>
          <w:p w14:paraId="082DC2BB" w14:textId="77777777" w:rsidR="0012134A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E944311" w14:textId="77777777" w:rsidR="0012134A" w:rsidRDefault="00000000">
            <w:pPr>
              <w:jc w:val="center"/>
            </w:pPr>
            <w:r>
              <w:t>1.13</w:t>
            </w:r>
          </w:p>
        </w:tc>
      </w:tr>
      <w:tr w:rsidR="0012134A" w14:paraId="5AF71A5B" w14:textId="77777777">
        <w:tc>
          <w:tcPr>
            <w:tcW w:w="2838" w:type="dxa"/>
            <w:shd w:val="clear" w:color="auto" w:fill="E6E6E6"/>
            <w:vAlign w:val="center"/>
          </w:tcPr>
          <w:p w14:paraId="71F8E276" w14:textId="77777777" w:rsidR="0012134A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414BF2D" w14:textId="77777777" w:rsidR="0012134A" w:rsidRDefault="00000000">
            <w:pPr>
              <w:jc w:val="center"/>
            </w:pPr>
            <w:r>
              <w:t>重质围护结构</w:t>
            </w:r>
          </w:p>
        </w:tc>
      </w:tr>
    </w:tbl>
    <w:p w14:paraId="54BAFC62" w14:textId="77777777" w:rsidR="0012134A" w:rsidRDefault="00000000">
      <w:pPr>
        <w:pStyle w:val="4"/>
      </w:pPr>
      <w:r>
        <w:lastRenderedPageBreak/>
        <w:t>自然通风房间：东向逐时温度</w:t>
      </w:r>
    </w:p>
    <w:p w14:paraId="247127F3" w14:textId="77777777" w:rsidR="0012134A" w:rsidRDefault="00000000">
      <w:pPr>
        <w:jc w:val="center"/>
      </w:pPr>
      <w:r>
        <w:rPr>
          <w:noProof/>
        </w:rPr>
        <w:drawing>
          <wp:inline distT="0" distB="0" distL="0" distR="0" wp14:anchorId="3678600F" wp14:editId="4309E1C3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661C8" w14:textId="77777777" w:rsidR="0012134A" w:rsidRDefault="0012134A"/>
    <w:p w14:paraId="09B1FA98" w14:textId="77777777" w:rsidR="0012134A" w:rsidRDefault="001213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2134A" w14:paraId="66841FCE" w14:textId="77777777">
        <w:tc>
          <w:tcPr>
            <w:tcW w:w="777" w:type="dxa"/>
            <w:shd w:val="clear" w:color="auto" w:fill="E6E6E6"/>
            <w:vAlign w:val="center"/>
          </w:tcPr>
          <w:p w14:paraId="0BE750E5" w14:textId="77777777" w:rsidR="0012134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71318" w14:textId="77777777" w:rsidR="0012134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445882" w14:textId="77777777" w:rsidR="0012134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4566F" w14:textId="77777777" w:rsidR="0012134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74A6AE" w14:textId="77777777" w:rsidR="0012134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2B508D" w14:textId="77777777" w:rsidR="0012134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BE2E6D" w14:textId="77777777" w:rsidR="0012134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7F970" w14:textId="77777777" w:rsidR="0012134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F948D3" w14:textId="77777777" w:rsidR="0012134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BD2B2" w14:textId="77777777" w:rsidR="0012134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EBCDF" w14:textId="77777777" w:rsidR="0012134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0986A" w14:textId="77777777" w:rsidR="0012134A" w:rsidRDefault="00000000">
            <w:pPr>
              <w:jc w:val="center"/>
            </w:pPr>
            <w:r>
              <w:t>11:00</w:t>
            </w:r>
          </w:p>
        </w:tc>
      </w:tr>
      <w:tr w:rsidR="0012134A" w14:paraId="68E35C44" w14:textId="77777777">
        <w:tc>
          <w:tcPr>
            <w:tcW w:w="777" w:type="dxa"/>
            <w:vAlign w:val="center"/>
          </w:tcPr>
          <w:p w14:paraId="75C50111" w14:textId="77777777" w:rsidR="0012134A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21C6E436" w14:textId="77777777" w:rsidR="0012134A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662DA8FB" w14:textId="77777777" w:rsidR="0012134A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00B89C53" w14:textId="77777777" w:rsidR="0012134A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4551C849" w14:textId="77777777" w:rsidR="0012134A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6D7D71D5" w14:textId="77777777" w:rsidR="0012134A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0084F178" w14:textId="77777777" w:rsidR="0012134A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07302A17" w14:textId="77777777" w:rsidR="0012134A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5DCB6F40" w14:textId="77777777" w:rsidR="0012134A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6077C6BF" w14:textId="77777777" w:rsidR="0012134A" w:rsidRDefault="00000000">
            <w:r>
              <w:t>33.88</w:t>
            </w:r>
          </w:p>
        </w:tc>
        <w:tc>
          <w:tcPr>
            <w:tcW w:w="777" w:type="dxa"/>
            <w:vAlign w:val="center"/>
          </w:tcPr>
          <w:p w14:paraId="6E108379" w14:textId="77777777" w:rsidR="0012134A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0A909CFD" w14:textId="77777777" w:rsidR="0012134A" w:rsidRDefault="00000000">
            <w:r>
              <w:t>35.10</w:t>
            </w:r>
          </w:p>
        </w:tc>
      </w:tr>
      <w:tr w:rsidR="0012134A" w14:paraId="2E640F9B" w14:textId="77777777">
        <w:tc>
          <w:tcPr>
            <w:tcW w:w="777" w:type="dxa"/>
            <w:shd w:val="clear" w:color="auto" w:fill="E6E6E6"/>
            <w:vAlign w:val="center"/>
          </w:tcPr>
          <w:p w14:paraId="75578C0B" w14:textId="77777777" w:rsidR="0012134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47F0D" w14:textId="77777777" w:rsidR="0012134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AAF5B4" w14:textId="77777777" w:rsidR="0012134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A0EE61" w14:textId="77777777" w:rsidR="0012134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E5DFF9" w14:textId="77777777" w:rsidR="0012134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CE1A0A" w14:textId="77777777" w:rsidR="0012134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9CF85" w14:textId="77777777" w:rsidR="0012134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2AEBA5" w14:textId="77777777" w:rsidR="0012134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EF9F9" w14:textId="77777777" w:rsidR="0012134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E8A7FD" w14:textId="77777777" w:rsidR="0012134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816947" w14:textId="77777777" w:rsidR="0012134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B0B6DC" w14:textId="77777777" w:rsidR="0012134A" w:rsidRDefault="00000000">
            <w:r>
              <w:t>23:00</w:t>
            </w:r>
          </w:p>
        </w:tc>
      </w:tr>
      <w:tr w:rsidR="0012134A" w14:paraId="2E20E17A" w14:textId="77777777">
        <w:tc>
          <w:tcPr>
            <w:tcW w:w="777" w:type="dxa"/>
            <w:vAlign w:val="center"/>
          </w:tcPr>
          <w:p w14:paraId="4FB7868C" w14:textId="77777777" w:rsidR="0012134A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4EB18F83" w14:textId="77777777" w:rsidR="0012134A" w:rsidRDefault="00000000">
            <w:r>
              <w:t>36.48</w:t>
            </w:r>
          </w:p>
        </w:tc>
        <w:tc>
          <w:tcPr>
            <w:tcW w:w="777" w:type="dxa"/>
            <w:vAlign w:val="center"/>
          </w:tcPr>
          <w:p w14:paraId="0CDB6897" w14:textId="77777777" w:rsidR="0012134A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58480DB8" w14:textId="77777777" w:rsidR="0012134A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5F4333C5" w14:textId="77777777" w:rsidR="0012134A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3025E3EF" w14:textId="77777777" w:rsidR="0012134A" w:rsidRDefault="00000000">
            <w:r>
              <w:t>38.28</w:t>
            </w:r>
          </w:p>
        </w:tc>
        <w:tc>
          <w:tcPr>
            <w:tcW w:w="777" w:type="dxa"/>
            <w:vAlign w:val="center"/>
          </w:tcPr>
          <w:p w14:paraId="38A619B9" w14:textId="77777777" w:rsidR="0012134A" w:rsidRDefault="00000000">
            <w:r>
              <w:rPr>
                <w:color w:val="3333CC"/>
              </w:rPr>
              <w:t>38.34</w:t>
            </w:r>
          </w:p>
        </w:tc>
        <w:tc>
          <w:tcPr>
            <w:tcW w:w="777" w:type="dxa"/>
            <w:vAlign w:val="center"/>
          </w:tcPr>
          <w:p w14:paraId="57359623" w14:textId="77777777" w:rsidR="0012134A" w:rsidRDefault="00000000">
            <w:r>
              <w:t>38.23</w:t>
            </w:r>
          </w:p>
        </w:tc>
        <w:tc>
          <w:tcPr>
            <w:tcW w:w="777" w:type="dxa"/>
            <w:vAlign w:val="center"/>
          </w:tcPr>
          <w:p w14:paraId="3DCDA4F1" w14:textId="77777777" w:rsidR="0012134A" w:rsidRDefault="00000000">
            <w:r>
              <w:t>37.94</w:t>
            </w:r>
          </w:p>
        </w:tc>
        <w:tc>
          <w:tcPr>
            <w:tcW w:w="777" w:type="dxa"/>
            <w:vAlign w:val="center"/>
          </w:tcPr>
          <w:p w14:paraId="153D7E6E" w14:textId="77777777" w:rsidR="0012134A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7328035F" w14:textId="77777777" w:rsidR="0012134A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6116434E" w14:textId="77777777" w:rsidR="0012134A" w:rsidRDefault="00000000">
            <w:r>
              <w:t>36.31</w:t>
            </w:r>
          </w:p>
        </w:tc>
      </w:tr>
    </w:tbl>
    <w:p w14:paraId="3E76CC81" w14:textId="77777777" w:rsidR="0012134A" w:rsidRDefault="00000000">
      <w:pPr>
        <w:pStyle w:val="4"/>
      </w:pPr>
      <w:r>
        <w:t>自然通风房间：西向逐时温度</w:t>
      </w:r>
    </w:p>
    <w:p w14:paraId="6E9039C4" w14:textId="77777777" w:rsidR="0012134A" w:rsidRDefault="00000000">
      <w:pPr>
        <w:jc w:val="center"/>
      </w:pPr>
      <w:r>
        <w:rPr>
          <w:noProof/>
        </w:rPr>
        <w:drawing>
          <wp:inline distT="0" distB="0" distL="0" distR="0" wp14:anchorId="6D26C629" wp14:editId="038D0850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50A4B" w14:textId="77777777" w:rsidR="0012134A" w:rsidRDefault="0012134A"/>
    <w:p w14:paraId="12689CEA" w14:textId="77777777" w:rsidR="0012134A" w:rsidRDefault="001213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2134A" w14:paraId="70E59301" w14:textId="77777777">
        <w:tc>
          <w:tcPr>
            <w:tcW w:w="777" w:type="dxa"/>
            <w:shd w:val="clear" w:color="auto" w:fill="E6E6E6"/>
            <w:vAlign w:val="center"/>
          </w:tcPr>
          <w:p w14:paraId="5258834A" w14:textId="77777777" w:rsidR="0012134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B19642" w14:textId="77777777" w:rsidR="0012134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DE3CCA" w14:textId="77777777" w:rsidR="0012134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EF0EA" w14:textId="77777777" w:rsidR="0012134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D318C" w14:textId="77777777" w:rsidR="0012134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2C151" w14:textId="77777777" w:rsidR="0012134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F2B1F" w14:textId="77777777" w:rsidR="0012134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63748" w14:textId="77777777" w:rsidR="0012134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371BD" w14:textId="77777777" w:rsidR="0012134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EF3C6C" w14:textId="77777777" w:rsidR="0012134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DD020" w14:textId="77777777" w:rsidR="0012134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6541D" w14:textId="77777777" w:rsidR="0012134A" w:rsidRDefault="00000000">
            <w:pPr>
              <w:jc w:val="center"/>
            </w:pPr>
            <w:r>
              <w:t>11:00</w:t>
            </w:r>
          </w:p>
        </w:tc>
      </w:tr>
      <w:tr w:rsidR="0012134A" w14:paraId="2911F6BD" w14:textId="77777777">
        <w:tc>
          <w:tcPr>
            <w:tcW w:w="777" w:type="dxa"/>
            <w:vAlign w:val="center"/>
          </w:tcPr>
          <w:p w14:paraId="32458F97" w14:textId="77777777" w:rsidR="0012134A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31A26202" w14:textId="77777777" w:rsidR="0012134A" w:rsidRDefault="00000000">
            <w:r>
              <w:t>35.17</w:t>
            </w:r>
          </w:p>
        </w:tc>
        <w:tc>
          <w:tcPr>
            <w:tcW w:w="777" w:type="dxa"/>
            <w:vAlign w:val="center"/>
          </w:tcPr>
          <w:p w14:paraId="3D96AB83" w14:textId="77777777" w:rsidR="0012134A" w:rsidRDefault="00000000">
            <w:r>
              <w:t>34.55</w:t>
            </w:r>
          </w:p>
        </w:tc>
        <w:tc>
          <w:tcPr>
            <w:tcW w:w="777" w:type="dxa"/>
            <w:vAlign w:val="center"/>
          </w:tcPr>
          <w:p w14:paraId="583E90B0" w14:textId="77777777" w:rsidR="0012134A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73419071" w14:textId="77777777" w:rsidR="0012134A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354F3D75" w14:textId="77777777" w:rsidR="0012134A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3BF57577" w14:textId="77777777" w:rsidR="0012134A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52A82667" w14:textId="77777777" w:rsidR="0012134A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17D624E6" w14:textId="77777777" w:rsidR="0012134A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0D52391D" w14:textId="77777777" w:rsidR="0012134A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2665D1CC" w14:textId="77777777" w:rsidR="0012134A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2B2E44CB" w14:textId="77777777" w:rsidR="0012134A" w:rsidRDefault="00000000">
            <w:r>
              <w:t>35.14</w:t>
            </w:r>
          </w:p>
        </w:tc>
      </w:tr>
      <w:tr w:rsidR="0012134A" w14:paraId="4E7C1749" w14:textId="77777777">
        <w:tc>
          <w:tcPr>
            <w:tcW w:w="777" w:type="dxa"/>
            <w:shd w:val="clear" w:color="auto" w:fill="E6E6E6"/>
            <w:vAlign w:val="center"/>
          </w:tcPr>
          <w:p w14:paraId="31338614" w14:textId="77777777" w:rsidR="0012134A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AB89CE" w14:textId="77777777" w:rsidR="0012134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263D2" w14:textId="77777777" w:rsidR="0012134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4C7422" w14:textId="77777777" w:rsidR="0012134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03E81" w14:textId="77777777" w:rsidR="0012134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3AA1F9" w14:textId="77777777" w:rsidR="0012134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48F64" w14:textId="77777777" w:rsidR="0012134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DDE98A" w14:textId="77777777" w:rsidR="0012134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55106C" w14:textId="77777777" w:rsidR="0012134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63EF67" w14:textId="77777777" w:rsidR="0012134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4191C" w14:textId="77777777" w:rsidR="0012134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42714" w14:textId="77777777" w:rsidR="0012134A" w:rsidRDefault="00000000">
            <w:r>
              <w:t>23:00</w:t>
            </w:r>
          </w:p>
        </w:tc>
      </w:tr>
      <w:tr w:rsidR="0012134A" w14:paraId="02345D40" w14:textId="77777777">
        <w:tc>
          <w:tcPr>
            <w:tcW w:w="777" w:type="dxa"/>
            <w:vAlign w:val="center"/>
          </w:tcPr>
          <w:p w14:paraId="09963060" w14:textId="77777777" w:rsidR="0012134A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61CA9915" w14:textId="77777777" w:rsidR="0012134A" w:rsidRDefault="00000000">
            <w:r>
              <w:t>36.45</w:t>
            </w:r>
          </w:p>
        </w:tc>
        <w:tc>
          <w:tcPr>
            <w:tcW w:w="777" w:type="dxa"/>
            <w:vAlign w:val="center"/>
          </w:tcPr>
          <w:p w14:paraId="345F9C09" w14:textId="77777777" w:rsidR="0012134A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52F1E434" w14:textId="77777777" w:rsidR="0012134A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24CC7E0D" w14:textId="77777777" w:rsidR="0012134A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540C866C" w14:textId="77777777" w:rsidR="0012134A" w:rsidRDefault="00000000">
            <w:r>
              <w:t>38.33</w:t>
            </w:r>
          </w:p>
        </w:tc>
        <w:tc>
          <w:tcPr>
            <w:tcW w:w="777" w:type="dxa"/>
            <w:vAlign w:val="center"/>
          </w:tcPr>
          <w:p w14:paraId="7F8DC4EE" w14:textId="77777777" w:rsidR="0012134A" w:rsidRDefault="00000000">
            <w:r>
              <w:rPr>
                <w:color w:val="3333CC"/>
              </w:rPr>
              <w:t>38.45</w:t>
            </w:r>
          </w:p>
        </w:tc>
        <w:tc>
          <w:tcPr>
            <w:tcW w:w="777" w:type="dxa"/>
            <w:vAlign w:val="center"/>
          </w:tcPr>
          <w:p w14:paraId="7CC8EDA5" w14:textId="77777777" w:rsidR="0012134A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4351D7A4" w14:textId="77777777" w:rsidR="0012134A" w:rsidRDefault="00000000">
            <w:r>
              <w:t>38.15</w:t>
            </w:r>
          </w:p>
        </w:tc>
        <w:tc>
          <w:tcPr>
            <w:tcW w:w="777" w:type="dxa"/>
            <w:vAlign w:val="center"/>
          </w:tcPr>
          <w:p w14:paraId="35CA7C6E" w14:textId="77777777" w:rsidR="0012134A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3414573C" w14:textId="77777777" w:rsidR="0012134A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0B637962" w14:textId="77777777" w:rsidR="0012134A" w:rsidRDefault="00000000">
            <w:r>
              <w:t>36.54</w:t>
            </w:r>
          </w:p>
        </w:tc>
      </w:tr>
    </w:tbl>
    <w:p w14:paraId="2DEA2004" w14:textId="77777777" w:rsidR="0012134A" w:rsidRDefault="00000000">
      <w:pPr>
        <w:pStyle w:val="4"/>
      </w:pPr>
      <w:r>
        <w:t>自然通风房间：南向逐时温度</w:t>
      </w:r>
    </w:p>
    <w:p w14:paraId="09DB030A" w14:textId="77777777" w:rsidR="0012134A" w:rsidRDefault="00000000">
      <w:pPr>
        <w:jc w:val="center"/>
      </w:pPr>
      <w:r>
        <w:rPr>
          <w:noProof/>
        </w:rPr>
        <w:drawing>
          <wp:inline distT="0" distB="0" distL="0" distR="0" wp14:anchorId="54848A73" wp14:editId="7BC0501D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048FC" w14:textId="77777777" w:rsidR="0012134A" w:rsidRDefault="0012134A"/>
    <w:p w14:paraId="35CCC7C9" w14:textId="77777777" w:rsidR="0012134A" w:rsidRDefault="001213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2134A" w14:paraId="04AA7208" w14:textId="77777777">
        <w:tc>
          <w:tcPr>
            <w:tcW w:w="777" w:type="dxa"/>
            <w:shd w:val="clear" w:color="auto" w:fill="E6E6E6"/>
            <w:vAlign w:val="center"/>
          </w:tcPr>
          <w:p w14:paraId="0C193480" w14:textId="77777777" w:rsidR="0012134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FFDB1B" w14:textId="77777777" w:rsidR="0012134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857506" w14:textId="77777777" w:rsidR="0012134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E73554" w14:textId="77777777" w:rsidR="0012134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5C2A9" w14:textId="77777777" w:rsidR="0012134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39C3DC" w14:textId="77777777" w:rsidR="0012134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B8910" w14:textId="77777777" w:rsidR="0012134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662938" w14:textId="77777777" w:rsidR="0012134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480D3B" w14:textId="77777777" w:rsidR="0012134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059A4" w14:textId="77777777" w:rsidR="0012134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BADCF" w14:textId="77777777" w:rsidR="0012134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7D81D" w14:textId="77777777" w:rsidR="0012134A" w:rsidRDefault="00000000">
            <w:pPr>
              <w:jc w:val="center"/>
            </w:pPr>
            <w:r>
              <w:t>11:00</w:t>
            </w:r>
          </w:p>
        </w:tc>
      </w:tr>
      <w:tr w:rsidR="0012134A" w14:paraId="4F300E0E" w14:textId="77777777">
        <w:tc>
          <w:tcPr>
            <w:tcW w:w="777" w:type="dxa"/>
            <w:vAlign w:val="center"/>
          </w:tcPr>
          <w:p w14:paraId="19E557CD" w14:textId="77777777" w:rsidR="0012134A" w:rsidRDefault="00000000">
            <w:r>
              <w:t>35.73</w:t>
            </w:r>
          </w:p>
        </w:tc>
        <w:tc>
          <w:tcPr>
            <w:tcW w:w="777" w:type="dxa"/>
            <w:vAlign w:val="center"/>
          </w:tcPr>
          <w:p w14:paraId="0E662479" w14:textId="77777777" w:rsidR="0012134A" w:rsidRDefault="00000000">
            <w:r>
              <w:t>35.06</w:t>
            </w:r>
          </w:p>
        </w:tc>
        <w:tc>
          <w:tcPr>
            <w:tcW w:w="777" w:type="dxa"/>
            <w:vAlign w:val="center"/>
          </w:tcPr>
          <w:p w14:paraId="7F91F6FE" w14:textId="77777777" w:rsidR="0012134A" w:rsidRDefault="00000000">
            <w:r>
              <w:t>34.43</w:t>
            </w:r>
          </w:p>
        </w:tc>
        <w:tc>
          <w:tcPr>
            <w:tcW w:w="777" w:type="dxa"/>
            <w:vAlign w:val="center"/>
          </w:tcPr>
          <w:p w14:paraId="1DBD6197" w14:textId="77777777" w:rsidR="0012134A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0555A651" w14:textId="77777777" w:rsidR="0012134A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41DA1757" w14:textId="77777777" w:rsidR="0012134A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66BE3AFF" w14:textId="77777777" w:rsidR="0012134A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2AEA3309" w14:textId="77777777" w:rsidR="0012134A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75B4B768" w14:textId="77777777" w:rsidR="0012134A" w:rsidRDefault="00000000">
            <w:r>
              <w:t>33.51</w:t>
            </w:r>
          </w:p>
        </w:tc>
        <w:tc>
          <w:tcPr>
            <w:tcW w:w="777" w:type="dxa"/>
            <w:vAlign w:val="center"/>
          </w:tcPr>
          <w:p w14:paraId="30ED1A80" w14:textId="77777777" w:rsidR="0012134A" w:rsidRDefault="00000000">
            <w:r>
              <w:t>33.92</w:t>
            </w:r>
          </w:p>
        </w:tc>
        <w:tc>
          <w:tcPr>
            <w:tcW w:w="777" w:type="dxa"/>
            <w:vAlign w:val="center"/>
          </w:tcPr>
          <w:p w14:paraId="131E74F2" w14:textId="77777777" w:rsidR="0012134A" w:rsidRDefault="00000000">
            <w:r>
              <w:t>34.46</w:t>
            </w:r>
          </w:p>
        </w:tc>
        <w:tc>
          <w:tcPr>
            <w:tcW w:w="777" w:type="dxa"/>
            <w:vAlign w:val="center"/>
          </w:tcPr>
          <w:p w14:paraId="12793698" w14:textId="77777777" w:rsidR="0012134A" w:rsidRDefault="00000000">
            <w:r>
              <w:t>35.09</w:t>
            </w:r>
          </w:p>
        </w:tc>
      </w:tr>
      <w:tr w:rsidR="0012134A" w14:paraId="6C7489AA" w14:textId="77777777">
        <w:tc>
          <w:tcPr>
            <w:tcW w:w="777" w:type="dxa"/>
            <w:shd w:val="clear" w:color="auto" w:fill="E6E6E6"/>
            <w:vAlign w:val="center"/>
          </w:tcPr>
          <w:p w14:paraId="019808B4" w14:textId="77777777" w:rsidR="0012134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929E28" w14:textId="77777777" w:rsidR="0012134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A4A49" w14:textId="77777777" w:rsidR="0012134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90AB16" w14:textId="77777777" w:rsidR="0012134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00394B" w14:textId="77777777" w:rsidR="0012134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2C4F7" w14:textId="77777777" w:rsidR="0012134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B25F3" w14:textId="77777777" w:rsidR="0012134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BBC88" w14:textId="77777777" w:rsidR="0012134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CA4C3" w14:textId="77777777" w:rsidR="0012134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69DA9B" w14:textId="77777777" w:rsidR="0012134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43942" w14:textId="77777777" w:rsidR="0012134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587B9" w14:textId="77777777" w:rsidR="0012134A" w:rsidRDefault="00000000">
            <w:r>
              <w:t>23:00</w:t>
            </w:r>
          </w:p>
        </w:tc>
      </w:tr>
      <w:tr w:rsidR="0012134A" w14:paraId="2904D1F3" w14:textId="77777777">
        <w:tc>
          <w:tcPr>
            <w:tcW w:w="777" w:type="dxa"/>
            <w:vAlign w:val="center"/>
          </w:tcPr>
          <w:p w14:paraId="4DD22735" w14:textId="77777777" w:rsidR="0012134A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1236FE30" w14:textId="77777777" w:rsidR="0012134A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62C23A6C" w14:textId="77777777" w:rsidR="0012134A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504829E9" w14:textId="77777777" w:rsidR="0012134A" w:rsidRDefault="00000000">
            <w:r>
              <w:t>37.69</w:t>
            </w:r>
          </w:p>
        </w:tc>
        <w:tc>
          <w:tcPr>
            <w:tcW w:w="777" w:type="dxa"/>
            <w:vAlign w:val="center"/>
          </w:tcPr>
          <w:p w14:paraId="7B7C9FF7" w14:textId="77777777" w:rsidR="0012134A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7711BC24" w14:textId="77777777" w:rsidR="0012134A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7E6BA331" w14:textId="77777777" w:rsidR="0012134A" w:rsidRDefault="00000000">
            <w:r>
              <w:rPr>
                <w:color w:val="3333CC"/>
              </w:rPr>
              <w:t>38.46</w:t>
            </w:r>
          </w:p>
        </w:tc>
        <w:tc>
          <w:tcPr>
            <w:tcW w:w="777" w:type="dxa"/>
            <w:vAlign w:val="center"/>
          </w:tcPr>
          <w:p w14:paraId="02608138" w14:textId="77777777" w:rsidR="0012134A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4B4A02E8" w14:textId="77777777" w:rsidR="0012134A" w:rsidRDefault="00000000">
            <w:r>
              <w:t>38.07</w:t>
            </w:r>
          </w:p>
        </w:tc>
        <w:tc>
          <w:tcPr>
            <w:tcW w:w="777" w:type="dxa"/>
            <w:vAlign w:val="center"/>
          </w:tcPr>
          <w:p w14:paraId="715E55A6" w14:textId="77777777" w:rsidR="0012134A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4B08AA34" w14:textId="77777777" w:rsidR="0012134A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2676721F" w14:textId="77777777" w:rsidR="0012134A" w:rsidRDefault="00000000">
            <w:r>
              <w:t>36.42</w:t>
            </w:r>
          </w:p>
        </w:tc>
      </w:tr>
    </w:tbl>
    <w:p w14:paraId="38F72414" w14:textId="77777777" w:rsidR="0012134A" w:rsidRDefault="00000000">
      <w:pPr>
        <w:pStyle w:val="4"/>
      </w:pPr>
      <w:r>
        <w:t>自然通风房间：北向逐时温度</w:t>
      </w:r>
    </w:p>
    <w:p w14:paraId="7C2FF412" w14:textId="77777777" w:rsidR="0012134A" w:rsidRDefault="00000000">
      <w:pPr>
        <w:jc w:val="center"/>
      </w:pPr>
      <w:r>
        <w:rPr>
          <w:noProof/>
        </w:rPr>
        <w:drawing>
          <wp:inline distT="0" distB="0" distL="0" distR="0" wp14:anchorId="1BCE6FC9" wp14:editId="59A32040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34A74" w14:textId="77777777" w:rsidR="0012134A" w:rsidRDefault="0012134A"/>
    <w:p w14:paraId="373C1DFB" w14:textId="77777777" w:rsidR="0012134A" w:rsidRDefault="001213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2134A" w14:paraId="68053171" w14:textId="77777777">
        <w:tc>
          <w:tcPr>
            <w:tcW w:w="777" w:type="dxa"/>
            <w:shd w:val="clear" w:color="auto" w:fill="E6E6E6"/>
            <w:vAlign w:val="center"/>
          </w:tcPr>
          <w:p w14:paraId="1856F7DC" w14:textId="77777777" w:rsidR="0012134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F65F2" w14:textId="77777777" w:rsidR="0012134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A6E980" w14:textId="77777777" w:rsidR="0012134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8C59E" w14:textId="77777777" w:rsidR="0012134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A20A60" w14:textId="77777777" w:rsidR="0012134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4E5C3" w14:textId="77777777" w:rsidR="0012134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9F17FF" w14:textId="77777777" w:rsidR="0012134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686748" w14:textId="77777777" w:rsidR="0012134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F0BBD" w14:textId="77777777" w:rsidR="0012134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213E5" w14:textId="77777777" w:rsidR="0012134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4227EA" w14:textId="77777777" w:rsidR="0012134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1F447" w14:textId="77777777" w:rsidR="0012134A" w:rsidRDefault="00000000">
            <w:pPr>
              <w:jc w:val="center"/>
            </w:pPr>
            <w:r>
              <w:t>11:00</w:t>
            </w:r>
          </w:p>
        </w:tc>
      </w:tr>
      <w:tr w:rsidR="0012134A" w14:paraId="55C856BC" w14:textId="77777777">
        <w:tc>
          <w:tcPr>
            <w:tcW w:w="777" w:type="dxa"/>
            <w:vAlign w:val="center"/>
          </w:tcPr>
          <w:p w14:paraId="2A469A3D" w14:textId="77777777" w:rsidR="0012134A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7197D5FF" w14:textId="77777777" w:rsidR="0012134A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68F98E8C" w14:textId="77777777" w:rsidR="0012134A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48DE74E3" w14:textId="77777777" w:rsidR="0012134A" w:rsidRDefault="00000000">
            <w:r>
              <w:t>33.56</w:t>
            </w:r>
          </w:p>
        </w:tc>
        <w:tc>
          <w:tcPr>
            <w:tcW w:w="777" w:type="dxa"/>
            <w:vAlign w:val="center"/>
          </w:tcPr>
          <w:p w14:paraId="1937151D" w14:textId="77777777" w:rsidR="0012134A" w:rsidRDefault="00000000">
            <w:r>
              <w:t>33.18</w:t>
            </w:r>
          </w:p>
        </w:tc>
        <w:tc>
          <w:tcPr>
            <w:tcW w:w="777" w:type="dxa"/>
            <w:vAlign w:val="center"/>
          </w:tcPr>
          <w:p w14:paraId="7131BB8B" w14:textId="77777777" w:rsidR="0012134A" w:rsidRDefault="00000000">
            <w:r>
              <w:t>32.95</w:t>
            </w:r>
          </w:p>
        </w:tc>
        <w:tc>
          <w:tcPr>
            <w:tcW w:w="777" w:type="dxa"/>
            <w:vAlign w:val="center"/>
          </w:tcPr>
          <w:p w14:paraId="1BF4C4AD" w14:textId="77777777" w:rsidR="0012134A" w:rsidRDefault="00000000">
            <w:r>
              <w:t>32.88</w:t>
            </w:r>
          </w:p>
        </w:tc>
        <w:tc>
          <w:tcPr>
            <w:tcW w:w="777" w:type="dxa"/>
            <w:vAlign w:val="center"/>
          </w:tcPr>
          <w:p w14:paraId="1829DA05" w14:textId="77777777" w:rsidR="0012134A" w:rsidRDefault="00000000">
            <w:r>
              <w:t>32.98</w:t>
            </w:r>
          </w:p>
        </w:tc>
        <w:tc>
          <w:tcPr>
            <w:tcW w:w="777" w:type="dxa"/>
            <w:vAlign w:val="center"/>
          </w:tcPr>
          <w:p w14:paraId="189DBC00" w14:textId="77777777" w:rsidR="0012134A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7641F8BB" w14:textId="77777777" w:rsidR="0012134A" w:rsidRDefault="00000000">
            <w:r>
              <w:t>33.66</w:t>
            </w:r>
          </w:p>
        </w:tc>
        <w:tc>
          <w:tcPr>
            <w:tcW w:w="777" w:type="dxa"/>
            <w:vAlign w:val="center"/>
          </w:tcPr>
          <w:p w14:paraId="5BF008A1" w14:textId="77777777" w:rsidR="0012134A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2287FB81" w14:textId="77777777" w:rsidR="0012134A" w:rsidRDefault="00000000">
            <w:r>
              <w:t>34.82</w:t>
            </w:r>
          </w:p>
        </w:tc>
      </w:tr>
      <w:tr w:rsidR="0012134A" w14:paraId="656C29ED" w14:textId="77777777">
        <w:tc>
          <w:tcPr>
            <w:tcW w:w="777" w:type="dxa"/>
            <w:shd w:val="clear" w:color="auto" w:fill="E6E6E6"/>
            <w:vAlign w:val="center"/>
          </w:tcPr>
          <w:p w14:paraId="01B44018" w14:textId="77777777" w:rsidR="0012134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B8B5E" w14:textId="77777777" w:rsidR="0012134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EE8D44" w14:textId="77777777" w:rsidR="0012134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E1456" w14:textId="77777777" w:rsidR="0012134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4F0EA6" w14:textId="77777777" w:rsidR="0012134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F19CE4" w14:textId="77777777" w:rsidR="0012134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CC593" w14:textId="77777777" w:rsidR="0012134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45DDC" w14:textId="77777777" w:rsidR="0012134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1A95F" w14:textId="77777777" w:rsidR="0012134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6B834B" w14:textId="77777777" w:rsidR="0012134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8AFA8" w14:textId="77777777" w:rsidR="0012134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7B0F2" w14:textId="77777777" w:rsidR="0012134A" w:rsidRDefault="00000000">
            <w:r>
              <w:t>23:00</w:t>
            </w:r>
          </w:p>
        </w:tc>
      </w:tr>
      <w:tr w:rsidR="0012134A" w14:paraId="10D246D0" w14:textId="77777777">
        <w:tc>
          <w:tcPr>
            <w:tcW w:w="777" w:type="dxa"/>
            <w:vAlign w:val="center"/>
          </w:tcPr>
          <w:p w14:paraId="0191462A" w14:textId="77777777" w:rsidR="0012134A" w:rsidRDefault="00000000">
            <w:r>
              <w:t>35.48</w:t>
            </w:r>
          </w:p>
        </w:tc>
        <w:tc>
          <w:tcPr>
            <w:tcW w:w="777" w:type="dxa"/>
            <w:vAlign w:val="center"/>
          </w:tcPr>
          <w:p w14:paraId="3D3D5D4C" w14:textId="77777777" w:rsidR="0012134A" w:rsidRDefault="00000000">
            <w:r>
              <w:t>36.14</w:t>
            </w:r>
          </w:p>
        </w:tc>
        <w:tc>
          <w:tcPr>
            <w:tcW w:w="777" w:type="dxa"/>
            <w:vAlign w:val="center"/>
          </w:tcPr>
          <w:p w14:paraId="7631149C" w14:textId="77777777" w:rsidR="0012134A" w:rsidRDefault="00000000">
            <w:r>
              <w:t>36.76</w:t>
            </w:r>
          </w:p>
        </w:tc>
        <w:tc>
          <w:tcPr>
            <w:tcW w:w="777" w:type="dxa"/>
            <w:vAlign w:val="center"/>
          </w:tcPr>
          <w:p w14:paraId="53F08E78" w14:textId="77777777" w:rsidR="0012134A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4E967DB7" w14:textId="77777777" w:rsidR="0012134A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7E61B370" w14:textId="77777777" w:rsidR="0012134A" w:rsidRDefault="00000000">
            <w:r>
              <w:t>37.92</w:t>
            </w:r>
          </w:p>
        </w:tc>
        <w:tc>
          <w:tcPr>
            <w:tcW w:w="777" w:type="dxa"/>
            <w:vAlign w:val="center"/>
          </w:tcPr>
          <w:p w14:paraId="052DC75A" w14:textId="77777777" w:rsidR="0012134A" w:rsidRDefault="00000000">
            <w:r>
              <w:rPr>
                <w:color w:val="3333CC"/>
              </w:rPr>
              <w:t>37.99</w:t>
            </w:r>
          </w:p>
        </w:tc>
        <w:tc>
          <w:tcPr>
            <w:tcW w:w="777" w:type="dxa"/>
            <w:vAlign w:val="center"/>
          </w:tcPr>
          <w:p w14:paraId="48457E51" w14:textId="77777777" w:rsidR="0012134A" w:rsidRDefault="00000000">
            <w:r>
              <w:t>37.89</w:t>
            </w:r>
          </w:p>
        </w:tc>
        <w:tc>
          <w:tcPr>
            <w:tcW w:w="777" w:type="dxa"/>
            <w:vAlign w:val="center"/>
          </w:tcPr>
          <w:p w14:paraId="2D0BD33A" w14:textId="77777777" w:rsidR="0012134A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39B31DD4" w14:textId="77777777" w:rsidR="0012134A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278C2BFA" w14:textId="77777777" w:rsidR="0012134A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477FE71E" w14:textId="77777777" w:rsidR="0012134A" w:rsidRDefault="00000000">
            <w:r>
              <w:t>36.01</w:t>
            </w:r>
          </w:p>
        </w:tc>
      </w:tr>
    </w:tbl>
    <w:p w14:paraId="6DF35607" w14:textId="77777777" w:rsidR="0012134A" w:rsidRDefault="00000000">
      <w:pPr>
        <w:pStyle w:val="1"/>
      </w:pPr>
      <w:bookmarkStart w:id="53" w:name="_Toc161223179"/>
      <w:r>
        <w:t>验算结论</w:t>
      </w:r>
      <w:bookmarkEnd w:id="53"/>
    </w:p>
    <w:p w14:paraId="2B383ACA" w14:textId="77777777" w:rsidR="0012134A" w:rsidRDefault="00000000">
      <w:pPr>
        <w:pStyle w:val="2"/>
      </w:pPr>
      <w:bookmarkStart w:id="54" w:name="_Toc161223180"/>
      <w:r>
        <w:t>自然通风房间</w:t>
      </w:r>
      <w:bookmarkEnd w:id="5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12134A" w14:paraId="3D3DDFC3" w14:textId="77777777">
        <w:tc>
          <w:tcPr>
            <w:tcW w:w="1403" w:type="dxa"/>
            <w:shd w:val="clear" w:color="auto" w:fill="DEDEDE"/>
            <w:vAlign w:val="center"/>
          </w:tcPr>
          <w:p w14:paraId="27340EC2" w14:textId="77777777" w:rsidR="0012134A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326E4DF" w14:textId="77777777" w:rsidR="0012134A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62701EC" w14:textId="77777777" w:rsidR="0012134A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1819C71" w14:textId="77777777" w:rsidR="0012134A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45B6F7E" w14:textId="77777777" w:rsidR="0012134A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2D129D0" w14:textId="77777777" w:rsidR="0012134A" w:rsidRDefault="00000000">
            <w:r>
              <w:t>结论</w:t>
            </w:r>
          </w:p>
        </w:tc>
      </w:tr>
      <w:tr w:rsidR="0012134A" w14:paraId="0B2845C7" w14:textId="77777777">
        <w:tc>
          <w:tcPr>
            <w:tcW w:w="1403" w:type="dxa"/>
            <w:vAlign w:val="center"/>
          </w:tcPr>
          <w:p w14:paraId="09BE1575" w14:textId="77777777" w:rsidR="0012134A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5C49E645" w14:textId="77777777" w:rsidR="0012134A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1A13CAD2" w14:textId="77777777" w:rsidR="0012134A" w:rsidRDefault="00000000">
            <w:r>
              <w:t>18:25</w:t>
            </w:r>
          </w:p>
        </w:tc>
        <w:tc>
          <w:tcPr>
            <w:tcW w:w="1415" w:type="dxa"/>
            <w:vAlign w:val="center"/>
          </w:tcPr>
          <w:p w14:paraId="0458A765" w14:textId="77777777" w:rsidR="0012134A" w:rsidRDefault="00000000">
            <w:r>
              <w:t>38.64</w:t>
            </w:r>
          </w:p>
        </w:tc>
        <w:tc>
          <w:tcPr>
            <w:tcW w:w="1131" w:type="dxa"/>
            <w:vAlign w:val="center"/>
          </w:tcPr>
          <w:p w14:paraId="581A7DA5" w14:textId="77777777" w:rsidR="0012134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0B530660" w14:textId="77777777" w:rsidR="0012134A" w:rsidRDefault="00000000">
            <w:r>
              <w:t>满足</w:t>
            </w:r>
          </w:p>
        </w:tc>
      </w:tr>
      <w:tr w:rsidR="0012134A" w14:paraId="5A7F6454" w14:textId="77777777">
        <w:tc>
          <w:tcPr>
            <w:tcW w:w="1403" w:type="dxa"/>
            <w:vMerge w:val="restart"/>
            <w:vAlign w:val="center"/>
          </w:tcPr>
          <w:p w14:paraId="23099FE9" w14:textId="77777777" w:rsidR="0012134A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43488576" w14:textId="77777777" w:rsidR="0012134A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034D536" w14:textId="77777777" w:rsidR="0012134A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15E44E30" w14:textId="77777777" w:rsidR="0012134A" w:rsidRDefault="00000000">
            <w:r>
              <w:t>38.34</w:t>
            </w:r>
          </w:p>
        </w:tc>
        <w:tc>
          <w:tcPr>
            <w:tcW w:w="1131" w:type="dxa"/>
            <w:vAlign w:val="center"/>
          </w:tcPr>
          <w:p w14:paraId="72984B8B" w14:textId="77777777" w:rsidR="0012134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579717F8" w14:textId="77777777" w:rsidR="0012134A" w:rsidRDefault="00000000">
            <w:r>
              <w:t>满足</w:t>
            </w:r>
          </w:p>
        </w:tc>
      </w:tr>
      <w:tr w:rsidR="0012134A" w14:paraId="5DDDC45D" w14:textId="77777777">
        <w:tc>
          <w:tcPr>
            <w:tcW w:w="1403" w:type="dxa"/>
            <w:vMerge/>
            <w:vAlign w:val="center"/>
          </w:tcPr>
          <w:p w14:paraId="6438BF2F" w14:textId="77777777" w:rsidR="0012134A" w:rsidRDefault="0012134A"/>
        </w:tc>
        <w:tc>
          <w:tcPr>
            <w:tcW w:w="3395" w:type="dxa"/>
            <w:vAlign w:val="center"/>
          </w:tcPr>
          <w:p w14:paraId="700B51A7" w14:textId="77777777" w:rsidR="0012134A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D485CDD" w14:textId="77777777" w:rsidR="0012134A" w:rsidRDefault="00000000">
            <w:r>
              <w:t>18:10</w:t>
            </w:r>
          </w:p>
        </w:tc>
        <w:tc>
          <w:tcPr>
            <w:tcW w:w="1415" w:type="dxa"/>
            <w:vAlign w:val="center"/>
          </w:tcPr>
          <w:p w14:paraId="5C1F8B63" w14:textId="77777777" w:rsidR="0012134A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41332D9B" w14:textId="77777777" w:rsidR="0012134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63696893" w14:textId="77777777" w:rsidR="0012134A" w:rsidRDefault="00000000">
            <w:r>
              <w:t>满足</w:t>
            </w:r>
          </w:p>
        </w:tc>
      </w:tr>
      <w:tr w:rsidR="0012134A" w14:paraId="2583B7A8" w14:textId="77777777">
        <w:tc>
          <w:tcPr>
            <w:tcW w:w="1403" w:type="dxa"/>
            <w:vMerge/>
            <w:vAlign w:val="center"/>
          </w:tcPr>
          <w:p w14:paraId="1FC31262" w14:textId="77777777" w:rsidR="0012134A" w:rsidRDefault="0012134A"/>
        </w:tc>
        <w:tc>
          <w:tcPr>
            <w:tcW w:w="3395" w:type="dxa"/>
            <w:vAlign w:val="center"/>
          </w:tcPr>
          <w:p w14:paraId="19A4F0FA" w14:textId="77777777" w:rsidR="0012134A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7BD6336" w14:textId="77777777" w:rsidR="0012134A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6793F7E4" w14:textId="77777777" w:rsidR="0012134A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3299C789" w14:textId="77777777" w:rsidR="0012134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5088A737" w14:textId="77777777" w:rsidR="0012134A" w:rsidRDefault="00000000">
            <w:r>
              <w:t>满足</w:t>
            </w:r>
          </w:p>
        </w:tc>
      </w:tr>
      <w:tr w:rsidR="0012134A" w14:paraId="73761D60" w14:textId="77777777">
        <w:tc>
          <w:tcPr>
            <w:tcW w:w="1403" w:type="dxa"/>
            <w:vMerge/>
            <w:vAlign w:val="center"/>
          </w:tcPr>
          <w:p w14:paraId="4929773B" w14:textId="77777777" w:rsidR="0012134A" w:rsidRDefault="0012134A"/>
        </w:tc>
        <w:tc>
          <w:tcPr>
            <w:tcW w:w="3395" w:type="dxa"/>
            <w:vAlign w:val="center"/>
          </w:tcPr>
          <w:p w14:paraId="56CFEC0C" w14:textId="77777777" w:rsidR="0012134A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19F6B7E" w14:textId="77777777" w:rsidR="0012134A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5BEB8029" w14:textId="77777777" w:rsidR="0012134A" w:rsidRDefault="00000000">
            <w:r>
              <w:t>37.99</w:t>
            </w:r>
          </w:p>
        </w:tc>
        <w:tc>
          <w:tcPr>
            <w:tcW w:w="1131" w:type="dxa"/>
            <w:vAlign w:val="center"/>
          </w:tcPr>
          <w:p w14:paraId="74A0985B" w14:textId="77777777" w:rsidR="0012134A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5001E334" w14:textId="77777777" w:rsidR="0012134A" w:rsidRDefault="00000000">
            <w:r>
              <w:t>满足</w:t>
            </w:r>
          </w:p>
        </w:tc>
      </w:tr>
    </w:tbl>
    <w:p w14:paraId="1551E3C3" w14:textId="77777777" w:rsidR="0012134A" w:rsidRDefault="0012134A"/>
    <w:sectPr w:rsidR="0012134A" w:rsidSect="007F12EC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5679204" w14:textId="77777777" w:rsidR="007F12EC" w:rsidRDefault="007F12EC">
      <w:r>
        <w:separator/>
      </w:r>
    </w:p>
  </w:endnote>
  <w:endnote w:type="continuationSeparator" w:id="0">
    <w:p w14:paraId="52F4633A" w14:textId="77777777" w:rsidR="007F12EC" w:rsidRDefault="007F12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B86F4CC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36A0621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C1D3C66" w14:textId="77777777" w:rsidR="007F12EC" w:rsidRDefault="007F12EC">
      <w:r>
        <w:separator/>
      </w:r>
    </w:p>
  </w:footnote>
  <w:footnote w:type="continuationSeparator" w:id="0">
    <w:p w14:paraId="189A9394" w14:textId="77777777" w:rsidR="007F12EC" w:rsidRDefault="007F12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6DF1A1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D03BA3F" wp14:editId="530CC7BF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AD9CD95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2C57C174" wp14:editId="3DA55B87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77755569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01230188">
    <w:abstractNumId w:val="2"/>
  </w:num>
  <w:num w:numId="3" w16cid:durableId="1079449050">
    <w:abstractNumId w:val="1"/>
  </w:num>
  <w:num w:numId="4" w16cid:durableId="13480776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0428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134A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C042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12EC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BB52276"/>
  <w15:chartTrackingRefBased/>
  <w15:docId w15:val="{E190736F-1F45-49D7-8936-16A0A9AB7F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TotalTime>0</TotalTime>
  <Pages>12</Pages>
  <Words>1255</Words>
  <Characters>7160</Characters>
  <Application>Microsoft Office Word</Application>
  <DocSecurity>0</DocSecurity>
  <Lines>59</Lines>
  <Paragraphs>16</Paragraphs>
  <ScaleCrop>false</ScaleCrop>
  <Company/>
  <LinksUpToDate>false</LinksUpToDate>
  <CharactersWithSpaces>839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zhuofan yang</cp:lastModifiedBy>
  <cp:revision>1</cp:revision>
  <dcterms:created xsi:type="dcterms:W3CDTF">2024-03-13T03:52:00Z</dcterms:created>
  <dcterms:modified xsi:type="dcterms:W3CDTF">2024-03-13T03:52:00Z</dcterms:modified>
</cp:coreProperties>
</file>